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3700"/>
        <w:gridCol w:w="2973"/>
        <w:gridCol w:w="2967"/>
        <w:gridCol w:w="574"/>
      </w:tblGrid>
      <w:tr w:rsidR="005135E3" w:rsidRPr="00BA3193" w14:paraId="77A11511" w14:textId="77777777" w:rsidTr="007C3F1D">
        <w:trPr>
          <w:trHeight w:val="695"/>
          <w:jc w:val="center"/>
        </w:trPr>
        <w:tc>
          <w:tcPr>
            <w:tcW w:w="4272" w:type="dxa"/>
            <w:gridSpan w:val="2"/>
            <w:shd w:val="clear" w:color="auto" w:fill="F2F2F2" w:themeFill="background1" w:themeFillShade="F2"/>
            <w:vAlign w:val="center"/>
          </w:tcPr>
          <w:p w14:paraId="6F534BF6" w14:textId="77777777" w:rsidR="005135E3" w:rsidRPr="00842228" w:rsidRDefault="00541BE8" w:rsidP="00541BE8">
            <w:pPr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</w:pPr>
            <w:r w:rsidRPr="00842228">
              <w:rPr>
                <w:rFonts w:cs="0 Nazanin Bold" w:hint="cs"/>
                <w:b/>
                <w:bCs/>
                <w:sz w:val="32"/>
                <w:szCs w:val="32"/>
                <w:rtl/>
                <w:lang w:bidi="fa-IR"/>
              </w:rPr>
              <w:t xml:space="preserve">نام و نام خانوادگی : </w:t>
            </w:r>
          </w:p>
        </w:tc>
        <w:tc>
          <w:tcPr>
            <w:tcW w:w="2973" w:type="dxa"/>
            <w:shd w:val="clear" w:color="auto" w:fill="F2F2F2" w:themeFill="background1" w:themeFillShade="F2"/>
            <w:vAlign w:val="center"/>
          </w:tcPr>
          <w:p w14:paraId="69962243" w14:textId="18FAF4AB" w:rsidR="005135E3" w:rsidRPr="00842228" w:rsidRDefault="00541BE8" w:rsidP="00352694">
            <w:pPr>
              <w:jc w:val="center"/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</w:pPr>
            <w:r w:rsidRPr="00842228"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  <w:t>کلاس</w:t>
            </w:r>
            <w:r w:rsidRPr="00842228">
              <w:rPr>
                <w:rFonts w:cs="0 Nazanin Bold" w:hint="cs"/>
                <w:b/>
                <w:bCs/>
                <w:sz w:val="32"/>
                <w:szCs w:val="32"/>
                <w:rtl/>
                <w:lang w:bidi="fa-IR"/>
              </w:rPr>
              <w:t xml:space="preserve"> هفتم</w:t>
            </w:r>
            <w:r w:rsidR="002838FF" w:rsidRPr="00842228">
              <w:rPr>
                <w:rFonts w:cs="0 Nazanin Bold" w:hint="cs"/>
                <w:b/>
                <w:bCs/>
                <w:sz w:val="32"/>
                <w:szCs w:val="32"/>
                <w:rtl/>
                <w:lang w:bidi="fa-IR"/>
              </w:rPr>
              <w:t xml:space="preserve"> :</w:t>
            </w:r>
            <w:r w:rsidRPr="00842228"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  <w:t xml:space="preserve"> ........</w:t>
            </w:r>
            <w:bookmarkStart w:id="0" w:name="_GoBack"/>
            <w:bookmarkEnd w:id="0"/>
            <w:r w:rsidRPr="00842228"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  <w:t xml:space="preserve">..........  </w:t>
            </w:r>
          </w:p>
        </w:tc>
        <w:tc>
          <w:tcPr>
            <w:tcW w:w="3541" w:type="dxa"/>
            <w:gridSpan w:val="2"/>
            <w:shd w:val="clear" w:color="auto" w:fill="F2F2F2" w:themeFill="background1" w:themeFillShade="F2"/>
            <w:vAlign w:val="center"/>
          </w:tcPr>
          <w:p w14:paraId="3FAD54F5" w14:textId="77777777" w:rsidR="005135E3" w:rsidRPr="00842228" w:rsidRDefault="005135E3" w:rsidP="00352694">
            <w:pPr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</w:pPr>
            <w:r w:rsidRPr="00842228"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5135E3" w:rsidRPr="00BA3193" w14:paraId="32B0E90D" w14:textId="77777777" w:rsidTr="006F2F4F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79B213C0" w14:textId="77777777" w:rsidR="005135E3" w:rsidRPr="00FA61B3" w:rsidRDefault="005135E3" w:rsidP="00FA61B3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3FACA037" w14:textId="77777777" w:rsidR="005135E3" w:rsidRDefault="005135E3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6701"/>
              <w:gridCol w:w="850"/>
              <w:gridCol w:w="977"/>
            </w:tblGrid>
            <w:tr w:rsidR="008246BA" w14:paraId="2AE0F960" w14:textId="77777777" w:rsidTr="00667113">
              <w:trPr>
                <w:trHeight w:val="227"/>
              </w:trPr>
              <w:tc>
                <w:tcPr>
                  <w:tcW w:w="6701" w:type="dxa"/>
                </w:tcPr>
                <w:p w14:paraId="5C8B345F" w14:textId="77777777" w:rsidR="008246BA" w:rsidRDefault="00986281" w:rsidP="002657AC">
                  <w:pPr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>الف)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همه عدد های اول فرد هستند .</w:t>
                  </w:r>
                </w:p>
              </w:tc>
              <w:tc>
                <w:tcPr>
                  <w:tcW w:w="850" w:type="dxa"/>
                </w:tcPr>
                <w:p w14:paraId="63650AE8" w14:textId="77777777" w:rsidR="008246BA" w:rsidRDefault="00986281" w:rsidP="002657AC">
                  <w:pPr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366063C9" w14:textId="77777777" w:rsidR="008246BA" w:rsidRDefault="00986281" w:rsidP="002657AC">
                  <w:pPr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986281" w14:paraId="75C47D2B" w14:textId="77777777" w:rsidTr="00667113">
              <w:trPr>
                <w:trHeight w:val="227"/>
              </w:trPr>
              <w:tc>
                <w:tcPr>
                  <w:tcW w:w="6701" w:type="dxa"/>
                </w:tcPr>
                <w:p w14:paraId="13CBAC2C" w14:textId="77777777" w:rsidR="00986281" w:rsidRPr="00BA3193" w:rsidRDefault="00DF5DA6" w:rsidP="002657AC">
                  <w:pPr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 xml:space="preserve">ب) </w:t>
                  </w:r>
                  <w:r w:rsidRPr="00DF5DA6"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DF5DA6"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DF5DA6"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  <w:t>حجم</w:t>
                  </w:r>
                  <w:r w:rsidRPr="00DF5DA6"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DF5DA6"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DF5DA6"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  <w:t xml:space="preserve"> منشور</w:t>
                  </w:r>
                  <w:r w:rsidRPr="00DF5DA6"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  <w:t xml:space="preserve"> به محل برخورد هر سه سطح </w:t>
                  </w:r>
                  <w:r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  <w:t>یال</w:t>
                  </w:r>
                  <w:r w:rsidRPr="00DF5DA6"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DF5DA6"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DF5DA6"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  <w:t xml:space="preserve"> گو</w:t>
                  </w:r>
                  <w:r w:rsidRPr="00DF5DA6"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DF5DA6">
                    <w:rPr>
                      <w:rFonts w:cs="0 Nazanin Bold" w:hint="eastAsia"/>
                      <w:b/>
                      <w:bCs/>
                      <w:sz w:val="26"/>
                      <w:szCs w:val="26"/>
                      <w:rtl/>
                    </w:rPr>
                    <w:t>ند</w:t>
                  </w:r>
                  <w:r w:rsidRPr="00DF5DA6"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</w:tc>
              <w:tc>
                <w:tcPr>
                  <w:tcW w:w="850" w:type="dxa"/>
                </w:tcPr>
                <w:p w14:paraId="0798D4BA" w14:textId="77777777" w:rsidR="00986281" w:rsidRDefault="00986281" w:rsidP="002657AC">
                  <w:pPr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0D2594A7" w14:textId="77777777" w:rsidR="00986281" w:rsidRDefault="00986281" w:rsidP="002657AC">
                  <w:pPr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986281" w14:paraId="3BBBA800" w14:textId="77777777" w:rsidTr="00667113">
              <w:trPr>
                <w:trHeight w:val="227"/>
              </w:trPr>
              <w:tc>
                <w:tcPr>
                  <w:tcW w:w="6701" w:type="dxa"/>
                </w:tcPr>
                <w:p w14:paraId="0E02C4CC" w14:textId="77777777" w:rsidR="00986281" w:rsidRPr="00BA3193" w:rsidRDefault="00986281" w:rsidP="002657AC">
                  <w:pPr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  <w:t xml:space="preserve">ج) 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هر عدد </w:t>
                  </w:r>
                  <w:r w:rsidR="00DF5DA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ه جز ۱ 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حداقل دو شمارنده دارد .</w:t>
                  </w:r>
                </w:p>
              </w:tc>
              <w:tc>
                <w:tcPr>
                  <w:tcW w:w="850" w:type="dxa"/>
                </w:tcPr>
                <w:p w14:paraId="1B44886C" w14:textId="77777777" w:rsidR="00986281" w:rsidRDefault="00986281" w:rsidP="002657AC">
                  <w:pPr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2F32678F" w14:textId="77777777" w:rsidR="00986281" w:rsidRDefault="00986281" w:rsidP="002657AC">
                  <w:pPr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986281" w14:paraId="5D47667A" w14:textId="77777777" w:rsidTr="00667113">
              <w:trPr>
                <w:trHeight w:val="227"/>
              </w:trPr>
              <w:tc>
                <w:tcPr>
                  <w:tcW w:w="6701" w:type="dxa"/>
                </w:tcPr>
                <w:p w14:paraId="2928D3AE" w14:textId="77777777" w:rsidR="00986281" w:rsidRPr="00BA3193" w:rsidRDefault="00986281" w:rsidP="002657AC">
                  <w:pPr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  <w:t xml:space="preserve">د) </w:t>
                  </w:r>
                  <w:r w:rsidR="00DF5DA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مقطع یک کره و یک استوانه می تواند هم شکل</w:t>
                  </w:r>
                  <w:r w:rsidR="00DF5DA6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  <w:t xml:space="preserve"> باشد.</w:t>
                  </w:r>
                </w:p>
              </w:tc>
              <w:tc>
                <w:tcPr>
                  <w:tcW w:w="850" w:type="dxa"/>
                </w:tcPr>
                <w:p w14:paraId="1E4D7F39" w14:textId="77777777" w:rsidR="00986281" w:rsidRDefault="00986281" w:rsidP="002657AC">
                  <w:pPr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1E166C59" w14:textId="77777777" w:rsidR="00986281" w:rsidRDefault="00986281" w:rsidP="002657AC">
                  <w:pPr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17332F7D" w14:textId="77777777" w:rsidR="005135E3" w:rsidRPr="00BA3193" w:rsidRDefault="005135E3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21B187BC" w14:textId="77777777" w:rsidR="005135E3" w:rsidRPr="00BA3193" w:rsidRDefault="005135E3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6F0A8C" w:rsidRPr="00BA3193" w14:paraId="7DE2D598" w14:textId="77777777" w:rsidTr="006F2F4F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47E96293" w14:textId="77777777" w:rsidR="006F0A8C" w:rsidRPr="00FA61B3" w:rsidRDefault="006F0A8C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5F778CD9" w14:textId="77777777" w:rsidR="006F0A8C" w:rsidRPr="00BA3193" w:rsidRDefault="006F0A8C" w:rsidP="00FC7D86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جملات زیر را با عبارات و اعداد مناسب کامل کنید.</w:t>
            </w:r>
          </w:p>
          <w:p w14:paraId="08634CCF" w14:textId="77777777" w:rsidR="006F0A8C" w:rsidRPr="00BA3193" w:rsidRDefault="005135E3" w:rsidP="00FC7D86">
            <w:pPr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الف)</w:t>
            </w:r>
            <w:r w:rsidR="00CB7EF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2D079D"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مجموع </w:t>
            </w:r>
            <w:r w:rsidR="00DF5DA6">
              <w:rPr>
                <w:rFonts w:ascii="Shabnam" w:hAnsi="Shabnam" w:cs="0 Nazanin Bold" w:hint="cs"/>
                <w:sz w:val="28"/>
                <w:szCs w:val="28"/>
                <w:rtl/>
              </w:rPr>
              <w:t>یک عدد فرد و یک عدد زوج</w:t>
            </w:r>
            <w:r w:rsidR="002D079D"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همیشه عددی .................... است . </w:t>
            </w:r>
          </w:p>
          <w:p w14:paraId="64864ADC" w14:textId="77777777" w:rsidR="00822ECD" w:rsidRPr="00BA3193" w:rsidRDefault="00822ECD" w:rsidP="00CE56FB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ب</w:t>
            </w:r>
            <w:r w:rsidRPr="00DF5DA6">
              <w:rPr>
                <w:rFonts w:cs="0 Nazanin Bold" w:hint="cs"/>
                <w:b/>
                <w:bCs/>
                <w:sz w:val="32"/>
                <w:szCs w:val="32"/>
                <w:rtl/>
              </w:rPr>
              <w:t xml:space="preserve">) </w:t>
            </w:r>
            <w:r w:rsidR="00DF5DA6" w:rsidRPr="00DF5DA6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یک منشور </w:t>
            </w:r>
            <w:r w:rsidR="00CE56FB">
              <w:rPr>
                <w:rFonts w:ascii="Shabnam" w:hAnsi="Shabnam" w:cs="0 Nazanin Bold" w:hint="cs"/>
                <w:sz w:val="28"/>
                <w:szCs w:val="28"/>
                <w:rtl/>
              </w:rPr>
              <w:t>شش</w:t>
            </w:r>
            <w:r w:rsidR="00DF5DA6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پهلو</w:t>
            </w:r>
            <w:r w:rsidR="00DF5DA6" w:rsidRPr="00DF5DA6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</w:t>
            </w:r>
            <w:r w:rsidR="00CE56FB">
              <w:rPr>
                <w:rFonts w:ascii="Shabnam" w:hAnsi="Shabnam" w:cs="0 Nazanin Bold" w:hint="cs"/>
                <w:sz w:val="28"/>
                <w:szCs w:val="28"/>
                <w:rtl/>
              </w:rPr>
              <w:t>و یک استوانه از بالا به شکل های  .............</w:t>
            </w:r>
            <w:r w:rsidR="00DF5DA6" w:rsidRPr="00DF5DA6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.... </w:t>
            </w:r>
            <w:r w:rsidR="00CE56FB">
              <w:rPr>
                <w:rFonts w:ascii="Shabnam" w:hAnsi="Shabnam" w:cs="0 Nazanin Bold" w:hint="cs"/>
                <w:sz w:val="28"/>
                <w:szCs w:val="28"/>
                <w:rtl/>
              </w:rPr>
              <w:t>و ...</w:t>
            </w:r>
            <w:r w:rsidR="00C94FE0">
              <w:rPr>
                <w:rFonts w:ascii="Shabnam" w:hAnsi="Shabnam" w:cs="0 Nazanin Bold" w:hint="cs"/>
                <w:sz w:val="28"/>
                <w:szCs w:val="28"/>
                <w:rtl/>
              </w:rPr>
              <w:t>..</w:t>
            </w:r>
            <w:r w:rsidR="00CE56FB">
              <w:rPr>
                <w:rFonts w:ascii="Shabnam" w:hAnsi="Shabnam" w:cs="0 Nazanin Bold" w:hint="cs"/>
                <w:sz w:val="28"/>
                <w:szCs w:val="28"/>
                <w:rtl/>
              </w:rPr>
              <w:t>............ دیده می شوند.</w:t>
            </w:r>
          </w:p>
          <w:p w14:paraId="0EF2B377" w14:textId="77777777" w:rsidR="0051227C" w:rsidRDefault="00822ECD" w:rsidP="00FC7D86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ج) </w:t>
            </w:r>
            <w:r w:rsidR="00DF5DA6" w:rsidRPr="00DF5DA6">
              <w:rPr>
                <w:rFonts w:cs="0 Nazanin Bold" w:hint="cs"/>
                <w:sz w:val="28"/>
                <w:szCs w:val="28"/>
                <w:rtl/>
              </w:rPr>
              <w:t>انواع حجم های هندسی عبارت اند از :</w:t>
            </w:r>
            <w:r w:rsidR="00DF5DA6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</w:t>
            </w:r>
            <w:r w:rsidR="00DF5DA6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................. و................. و................. </w:t>
            </w:r>
          </w:p>
          <w:p w14:paraId="0FDB9208" w14:textId="77777777" w:rsidR="005F4761" w:rsidRPr="00BA3193" w:rsidRDefault="005F4761" w:rsidP="00FC7D86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د) </w:t>
            </w:r>
            <w:r w:rsidR="0083474D"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>بزرگترین شمارنده هر عدد</w:t>
            </w:r>
            <w:r w:rsidR="0083474D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="0083474D">
              <w:rPr>
                <w:rFonts w:ascii="Shabnam" w:hAnsi="Shabnam" w:cs="0 Nazanin Bold" w:hint="cs"/>
                <w:sz w:val="28"/>
                <w:szCs w:val="28"/>
                <w:rtl/>
              </w:rPr>
              <w:t>...</w:t>
            </w:r>
            <w:r w:rsidR="0083474D"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>................</w:t>
            </w:r>
            <w:r w:rsidR="0083474D">
              <w:rPr>
                <w:rFonts w:ascii="Shabnam" w:hAnsi="Shabnam" w:cs="0 Nazanin Bold" w:hint="cs"/>
                <w:sz w:val="28"/>
                <w:szCs w:val="28"/>
                <w:rtl/>
              </w:rPr>
              <w:t>......</w:t>
            </w:r>
            <w:r w:rsidR="00DE6C61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و کوچکترین شمارنده هر عدد .........................</w:t>
            </w:r>
            <w:r w:rsidR="0083474D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است.</w:t>
            </w:r>
            <w:r w:rsidR="0083474D"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 </w:t>
            </w:r>
            <w:r w:rsidR="0083474D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</w:t>
            </w:r>
            <w:r w:rsidR="0083474D"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574" w:type="dxa"/>
            <w:vAlign w:val="center"/>
          </w:tcPr>
          <w:p w14:paraId="757E006A" w14:textId="77777777" w:rsidR="006F0A8C" w:rsidRPr="005558C2" w:rsidRDefault="003A2C4E" w:rsidP="001808F4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2</w:t>
            </w:r>
          </w:p>
        </w:tc>
      </w:tr>
      <w:tr w:rsidR="00093385" w:rsidRPr="00BA3193" w14:paraId="57D9E699" w14:textId="77777777" w:rsidTr="00A90A18">
        <w:trPr>
          <w:trHeight w:val="255"/>
          <w:jc w:val="center"/>
        </w:trPr>
        <w:tc>
          <w:tcPr>
            <w:tcW w:w="572" w:type="dxa"/>
            <w:shd w:val="clear" w:color="auto" w:fill="FFFFFF" w:themeFill="background1"/>
            <w:vAlign w:val="center"/>
          </w:tcPr>
          <w:p w14:paraId="0229286D" w14:textId="77777777" w:rsidR="00093385" w:rsidRPr="00FA61B3" w:rsidRDefault="00093385" w:rsidP="00EC69D3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  <w:vAlign w:val="center"/>
          </w:tcPr>
          <w:p w14:paraId="000088FC" w14:textId="77777777" w:rsidR="00093385" w:rsidRPr="002D079D" w:rsidRDefault="00093385" w:rsidP="00093385">
            <w:pPr>
              <w:spacing w:line="276" w:lineRule="auto"/>
              <w:rPr>
                <w:rFonts w:ascii="Shabnam" w:hAnsi="Shabnam" w:cs="0 Nazanin Bold"/>
                <w:i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دو عدد بنویسید که شمارنده های اول آن ۲ و ۷ باشند : ........................ و ......................</w:t>
            </w:r>
          </w:p>
        </w:tc>
        <w:tc>
          <w:tcPr>
            <w:tcW w:w="574" w:type="dxa"/>
            <w:vAlign w:val="center"/>
          </w:tcPr>
          <w:p w14:paraId="2F93E58C" w14:textId="77777777" w:rsidR="00093385" w:rsidRDefault="00093385" w:rsidP="005B4AD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5/0</w:t>
            </w:r>
          </w:p>
        </w:tc>
      </w:tr>
      <w:tr w:rsidR="00EC69D3" w:rsidRPr="00BA3193" w14:paraId="24D75050" w14:textId="77777777" w:rsidTr="00EC69D3">
        <w:trPr>
          <w:trHeight w:val="614"/>
          <w:jc w:val="center"/>
        </w:trPr>
        <w:tc>
          <w:tcPr>
            <w:tcW w:w="572" w:type="dxa"/>
            <w:shd w:val="clear" w:color="auto" w:fill="FFFFFF" w:themeFill="background1"/>
            <w:vAlign w:val="center"/>
          </w:tcPr>
          <w:p w14:paraId="5D70542F" w14:textId="77777777" w:rsidR="00EC69D3" w:rsidRPr="00FA61B3" w:rsidRDefault="00EC69D3" w:rsidP="00EC69D3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  <w:vAlign w:val="center"/>
          </w:tcPr>
          <w:p w14:paraId="395A7414" w14:textId="77777777" w:rsidR="00EC69D3" w:rsidRPr="00EC69D3" w:rsidRDefault="00EC69D3" w:rsidP="00EC69D3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color w:val="000000"/>
                <w:sz w:val="28"/>
                <w:szCs w:val="28"/>
                <w:rtl/>
              </w:rPr>
              <w:t>به صورت ذهنی تساوی ها را کامل کنید</w:t>
            </w:r>
            <w:r w:rsidR="00A633F8">
              <w:rPr>
                <w:rFonts w:cs="0 Nazanin Bold" w:hint="cs"/>
                <w:b/>
                <w:bCs/>
                <w:color w:val="000000"/>
                <w:sz w:val="28"/>
                <w:szCs w:val="28"/>
                <w:rtl/>
                <w:lang w:bidi="fa-IR"/>
              </w:rPr>
              <w:t>:</w:t>
            </w:r>
            <w:r>
              <w:rPr>
                <w:rFonts w:cs="0 Nazanin Bold" w:hint="cs"/>
                <w:b/>
                <w:bCs/>
                <w:color w:val="000000"/>
                <w:sz w:val="28"/>
                <w:szCs w:val="28"/>
                <w:rtl/>
                <w:lang w:bidi="fa-IR"/>
              </w:rPr>
              <w:t xml:space="preserve">                             </w:t>
            </w:r>
            <w:r w:rsidRPr="00883B17">
              <w:rPr>
                <w:rFonts w:cs="0 Nazanin Bold"/>
                <w:b/>
                <w:bCs/>
                <w:position w:val="-12"/>
                <w:sz w:val="26"/>
                <w:szCs w:val="26"/>
              </w:rPr>
              <w:object w:dxaOrig="999" w:dyaOrig="360" w14:anchorId="78F43B09">
                <v:shape id="_x0000_i1026" type="#_x0000_t75" style="width:52.05pt;height:18.2pt" o:ole="">
                  <v:imagedata r:id="rId6" o:title=""/>
                </v:shape>
                <o:OLEObject Type="Embed" ProgID="Equation.DSMT4" ShapeID="_x0000_i1026" DrawAspect="Content" ObjectID="_1783871183" r:id="rId7"/>
              </w:object>
            </w:r>
            <w:r>
              <w:rPr>
                <w:rFonts w:cs="0 Nazanin Bold" w:hint="cs"/>
                <w:b/>
                <w:bCs/>
                <w:color w:val="000000"/>
                <w:sz w:val="28"/>
                <w:szCs w:val="28"/>
                <w:rtl/>
                <w:lang w:bidi="fa-IR"/>
              </w:rPr>
              <w:t xml:space="preserve">                                  </w:t>
            </w:r>
            <w:r w:rsidRPr="00EC69D3">
              <w:rPr>
                <w:rFonts w:cs="0 Nazanin Bold"/>
                <w:b/>
                <w:bCs/>
                <w:position w:val="-10"/>
                <w:sz w:val="26"/>
                <w:szCs w:val="26"/>
              </w:rPr>
              <w:object w:dxaOrig="820" w:dyaOrig="340" w14:anchorId="4C89CCE4">
                <v:shape id="_x0000_i1027" type="#_x0000_t75" style="width:40.75pt;height:17.35pt" o:ole="">
                  <v:imagedata r:id="rId8" o:title=""/>
                </v:shape>
                <o:OLEObject Type="Embed" ProgID="Equation.DSMT4" ShapeID="_x0000_i1027" DrawAspect="Content" ObjectID="_1783871184" r:id="rId9"/>
              </w:object>
            </w:r>
            <w:r>
              <w:rPr>
                <w:rFonts w:cs="Arial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</w:p>
        </w:tc>
        <w:tc>
          <w:tcPr>
            <w:tcW w:w="574" w:type="dxa"/>
            <w:vAlign w:val="center"/>
          </w:tcPr>
          <w:p w14:paraId="5E23F769" w14:textId="77777777" w:rsidR="00EC69D3" w:rsidRDefault="00EC69D3" w:rsidP="005B4AD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5/0</w:t>
            </w:r>
          </w:p>
        </w:tc>
      </w:tr>
      <w:tr w:rsidR="005257D8" w:rsidRPr="00BA3193" w14:paraId="16213EBB" w14:textId="77777777" w:rsidTr="00EC69D3">
        <w:trPr>
          <w:trHeight w:val="614"/>
          <w:jc w:val="center"/>
        </w:trPr>
        <w:tc>
          <w:tcPr>
            <w:tcW w:w="572" w:type="dxa"/>
            <w:shd w:val="clear" w:color="auto" w:fill="FFFFFF" w:themeFill="background1"/>
            <w:vAlign w:val="center"/>
          </w:tcPr>
          <w:p w14:paraId="7330C661" w14:textId="77777777" w:rsidR="005257D8" w:rsidRPr="00FA61B3" w:rsidRDefault="005257D8" w:rsidP="00EC69D3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  <w:vAlign w:val="center"/>
          </w:tcPr>
          <w:p w14:paraId="313775B8" w14:textId="77777777" w:rsidR="005257D8" w:rsidRPr="002D079D" w:rsidRDefault="005257D8" w:rsidP="005257D8">
            <w:pPr>
              <w:spacing w:line="276" w:lineRule="auto"/>
              <w:rPr>
                <w:rFonts w:ascii="Shabnam" w:hAnsi="Shabnam" w:cs="0 Nazanin Bold"/>
                <w:i/>
                <w:sz w:val="28"/>
                <w:szCs w:val="28"/>
              </w:rPr>
            </w:pPr>
            <w:r w:rsidRPr="002D079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>تمام شمارنده های اعداد زیر را بنویسید.</w:t>
            </w:r>
          </w:p>
          <w:tbl>
            <w:tblPr>
              <w:tblStyle w:val="TableGrid"/>
              <w:bidiVisual/>
              <w:tblW w:w="10230" w:type="dxa"/>
              <w:tblLayout w:type="fixed"/>
              <w:tblLook w:val="04A0" w:firstRow="1" w:lastRow="0" w:firstColumn="1" w:lastColumn="0" w:noHBand="0" w:noVBand="1"/>
            </w:tblPr>
            <w:tblGrid>
              <w:gridCol w:w="4821"/>
              <w:gridCol w:w="5409"/>
            </w:tblGrid>
            <w:tr w:rsidR="005257D8" w:rsidRPr="00D215DA" w14:paraId="13DAA426" w14:textId="77777777" w:rsidTr="003632B7">
              <w:tc>
                <w:tcPr>
                  <w:tcW w:w="4821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37ABDEB3" w14:textId="77777777" w:rsidR="005257D8" w:rsidRPr="00D215DA" w:rsidRDefault="005257D8" w:rsidP="005257D8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 ۱۲</w:t>
                  </w:r>
                </w:p>
              </w:tc>
              <w:tc>
                <w:tcPr>
                  <w:tcW w:w="540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578B3E1C" w14:textId="77777777" w:rsidR="005257D8" w:rsidRPr="00D215DA" w:rsidRDefault="005257D8" w:rsidP="005257D8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      : 35</w:t>
                  </w:r>
                </w:p>
              </w:tc>
            </w:tr>
          </w:tbl>
          <w:p w14:paraId="45D7EF77" w14:textId="77777777" w:rsidR="005257D8" w:rsidRDefault="005257D8" w:rsidP="00EC69D3">
            <w:pPr>
              <w:rPr>
                <w:rFonts w:cs="0 Nazanin Bold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574" w:type="dxa"/>
            <w:vAlign w:val="center"/>
          </w:tcPr>
          <w:p w14:paraId="080A81C6" w14:textId="77777777" w:rsidR="005257D8" w:rsidRDefault="005257D8" w:rsidP="005B4AD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D00EAE" w:rsidRPr="00BA3193" w14:paraId="5F3E8C0B" w14:textId="77777777" w:rsidTr="00EC69D3">
        <w:trPr>
          <w:trHeight w:val="373"/>
          <w:jc w:val="center"/>
        </w:trPr>
        <w:tc>
          <w:tcPr>
            <w:tcW w:w="572" w:type="dxa"/>
            <w:shd w:val="clear" w:color="auto" w:fill="FFFFFF" w:themeFill="background1"/>
            <w:vAlign w:val="center"/>
          </w:tcPr>
          <w:p w14:paraId="14704F72" w14:textId="77777777" w:rsidR="00D00EAE" w:rsidRPr="00FA61B3" w:rsidRDefault="00D00EAE" w:rsidP="00EC69D3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  <w:vAlign w:val="center"/>
          </w:tcPr>
          <w:p w14:paraId="33A49524" w14:textId="77777777" w:rsidR="006603AA" w:rsidRPr="00BA3193" w:rsidRDefault="00FA61B3" w:rsidP="00093385">
            <w:pPr>
              <w:spacing w:line="360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>دور عدد ها</w:t>
            </w:r>
            <w:r w:rsidRPr="00FA61B3">
              <w:rPr>
                <w:rFonts w:cs="0 Nazanin Bold" w:hint="cs"/>
                <w:b/>
                <w:bCs/>
                <w:sz w:val="28"/>
                <w:szCs w:val="28"/>
                <w:rtl/>
              </w:rPr>
              <w:t>ی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اول خط بکش</w:t>
            </w:r>
            <w:r w:rsidRPr="00FA61B3">
              <w:rPr>
                <w:rFonts w:cs="0 Nazanin Bold" w:hint="cs"/>
                <w:b/>
                <w:bCs/>
                <w:sz w:val="28"/>
                <w:szCs w:val="28"/>
                <w:rtl/>
              </w:rPr>
              <w:t>ی</w:t>
            </w:r>
            <w:r w:rsidRPr="00FA61B3">
              <w:rPr>
                <w:rFonts w:cs="0 Nazanin Bold" w:hint="eastAsia"/>
                <w:b/>
                <w:bCs/>
                <w:sz w:val="28"/>
                <w:szCs w:val="28"/>
                <w:rtl/>
              </w:rPr>
              <w:t>د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.</w:t>
            </w:r>
            <w:r w:rsidR="0083474D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(۴ مورد)</w:t>
            </w:r>
            <w:r w:rsidR="00093385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      ۱۱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>1</w:t>
            </w:r>
            <w:r w:rsidR="00093385">
              <w:rPr>
                <w:rFonts w:cs="0 Nazanin Bold" w:hint="cs"/>
                <w:b/>
                <w:bCs/>
                <w:sz w:val="28"/>
                <w:szCs w:val="28"/>
                <w:rtl/>
              </w:rPr>
              <w:t>۰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/>
                <w:b/>
                <w:bCs/>
                <w:sz w:val="28"/>
                <w:szCs w:val="28"/>
              </w:rPr>
              <w:t xml:space="preserve"> ,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9</w:t>
            </w:r>
            <w:r w:rsidR="00093385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۸ 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="00093385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۷ </w:t>
            </w:r>
            <w:r w:rsidR="00093385"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 w:hint="cs"/>
                <w:b/>
                <w:bCs/>
                <w:sz w:val="28"/>
                <w:szCs w:val="28"/>
                <w:rtl/>
              </w:rPr>
              <w:t>۶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/>
                <w:b/>
                <w:bCs/>
                <w:sz w:val="28"/>
                <w:szCs w:val="28"/>
              </w:rPr>
              <w:t xml:space="preserve">, 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="00093385">
              <w:rPr>
                <w:rFonts w:cs="0 Nazanin Bold" w:hint="cs"/>
                <w:b/>
                <w:bCs/>
                <w:sz w:val="28"/>
                <w:szCs w:val="28"/>
                <w:rtl/>
              </w:rPr>
              <w:t>۵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/>
                <w:b/>
                <w:bCs/>
                <w:sz w:val="28"/>
                <w:szCs w:val="28"/>
              </w:rPr>
              <w:t xml:space="preserve"> ,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 w:hint="cs"/>
                <w:b/>
                <w:bCs/>
                <w:sz w:val="28"/>
                <w:szCs w:val="28"/>
                <w:rtl/>
              </w:rPr>
              <w:t>۴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۳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 w:hint="cs"/>
                <w:b/>
                <w:bCs/>
                <w:sz w:val="28"/>
                <w:szCs w:val="28"/>
                <w:rtl/>
              </w:rPr>
              <w:t>۲</w:t>
            </w:r>
            <w:r w:rsidR="00093385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093385">
              <w:rPr>
                <w:rFonts w:cs="0 Nazanin Bold"/>
                <w:b/>
                <w:bCs/>
                <w:sz w:val="28"/>
                <w:szCs w:val="28"/>
              </w:rPr>
              <w:t xml:space="preserve">  ,</w:t>
            </w:r>
            <w:r w:rsidR="00093385"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  <w:tc>
          <w:tcPr>
            <w:tcW w:w="574" w:type="dxa"/>
            <w:vAlign w:val="center"/>
          </w:tcPr>
          <w:p w14:paraId="4BFA5FEB" w14:textId="77777777" w:rsidR="00D00EAE" w:rsidRPr="00BA3193" w:rsidRDefault="00FA61B3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667113" w:rsidRPr="00BA3193" w14:paraId="48746F29" w14:textId="77777777" w:rsidTr="00EC69D3">
        <w:trPr>
          <w:trHeight w:val="373"/>
          <w:jc w:val="center"/>
        </w:trPr>
        <w:tc>
          <w:tcPr>
            <w:tcW w:w="572" w:type="dxa"/>
            <w:shd w:val="clear" w:color="auto" w:fill="FFFFFF" w:themeFill="background1"/>
            <w:vAlign w:val="center"/>
          </w:tcPr>
          <w:p w14:paraId="7D8F5B62" w14:textId="77777777" w:rsidR="00667113" w:rsidRPr="00FA61B3" w:rsidRDefault="00667113" w:rsidP="00EC69D3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  <w:vAlign w:val="center"/>
          </w:tcPr>
          <w:p w14:paraId="7FB1B330" w14:textId="77777777" w:rsidR="00667113" w:rsidRPr="00BA3193" w:rsidRDefault="00667113" w:rsidP="00667113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به سوالات زیر پاسخ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کوتاه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دهید. </w:t>
            </w:r>
          </w:p>
          <w:p w14:paraId="5F342A8D" w14:textId="77777777" w:rsidR="00667113" w:rsidRDefault="00667113" w:rsidP="00C94FE0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الف)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آیا عدد ۳ شمارنده 81 است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؟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...............      </w:t>
            </w:r>
            <w:r w:rsidR="00DB732F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ب)  </w:t>
            </w:r>
            <w:r w:rsidR="00C94FE0">
              <w:rPr>
                <w:rFonts w:cs="0 Nazanin Bold" w:hint="cs"/>
                <w:b/>
                <w:bCs/>
                <w:sz w:val="28"/>
                <w:szCs w:val="28"/>
                <w:rtl/>
              </w:rPr>
              <w:t>آیا ۶۶ مضرب مشترک ۲ و ۳</w:t>
            </w:r>
            <w:r w:rsidR="00C94FE0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C94FE0">
              <w:rPr>
                <w:rFonts w:cs="0 Nazanin Bold" w:hint="cs"/>
                <w:b/>
                <w:bCs/>
                <w:sz w:val="28"/>
                <w:szCs w:val="28"/>
                <w:rtl/>
              </w:rPr>
              <w:t>است؟</w:t>
            </w:r>
            <w:r w:rsidR="0029170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 ................. </w:t>
            </w:r>
          </w:p>
          <w:p w14:paraId="6F5155A3" w14:textId="77777777" w:rsidR="00667113" w:rsidRDefault="00667113" w:rsidP="00667113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پ)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دهمین مضرب ۷ : .......................                    ت) ۴۵ چندمین مضرب ۹ است؟ ...................</w:t>
            </w:r>
          </w:p>
          <w:p w14:paraId="1E4F3611" w14:textId="77777777" w:rsidR="00C94FE0" w:rsidRPr="00FA61B3" w:rsidRDefault="00C94FE0" w:rsidP="00C94FE0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ث) هر عدد چند مضرب دارد ؟ ...................   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ج</w:t>
            </w:r>
            <w:r w:rsidRPr="00C94FE0">
              <w:rPr>
                <w:rFonts w:ascii="Shabnam" w:hAnsi="Shabnam" w:cs="0 Nazanin Bold"/>
                <w:sz w:val="28"/>
                <w:szCs w:val="28"/>
                <w:rtl/>
              </w:rPr>
              <w:t>)  هر عدد اول چند شمارنده دارد :  .................</w:t>
            </w:r>
          </w:p>
        </w:tc>
        <w:tc>
          <w:tcPr>
            <w:tcW w:w="574" w:type="dxa"/>
            <w:vAlign w:val="center"/>
          </w:tcPr>
          <w:p w14:paraId="5FD9FAB9" w14:textId="77777777" w:rsidR="00667113" w:rsidRDefault="00733919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۵/1</w:t>
            </w:r>
          </w:p>
        </w:tc>
      </w:tr>
      <w:tr w:rsidR="00A633F8" w:rsidRPr="00BA3193" w14:paraId="62543462" w14:textId="77777777" w:rsidTr="00DE6C61">
        <w:trPr>
          <w:trHeight w:val="930"/>
          <w:jc w:val="center"/>
        </w:trPr>
        <w:tc>
          <w:tcPr>
            <w:tcW w:w="572" w:type="dxa"/>
            <w:shd w:val="clear" w:color="auto" w:fill="FFFFFF" w:themeFill="background1"/>
            <w:vAlign w:val="center"/>
          </w:tcPr>
          <w:p w14:paraId="35D95D93" w14:textId="77777777" w:rsidR="00A633F8" w:rsidRPr="00FA61B3" w:rsidRDefault="00A633F8" w:rsidP="00EC69D3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  <w:vAlign w:val="center"/>
          </w:tcPr>
          <w:p w14:paraId="6EE79688" w14:textId="77777777" w:rsidR="00D35702" w:rsidRPr="00BA3193" w:rsidRDefault="00D35702" w:rsidP="00DE6C61">
            <w:pPr>
              <w:jc w:val="both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آیا حاصل جمع دو عدد اول همیشه یک عدد اول است ؟ حاصل ضرب آنها چطور ؟ ( برای هر مورد مثال بزنید. )</w:t>
            </w:r>
          </w:p>
        </w:tc>
        <w:tc>
          <w:tcPr>
            <w:tcW w:w="574" w:type="dxa"/>
            <w:vAlign w:val="center"/>
          </w:tcPr>
          <w:p w14:paraId="4586E035" w14:textId="77777777" w:rsidR="00A633F8" w:rsidRDefault="00D35702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6D1FA8" w:rsidRPr="00BA3193" w14:paraId="28C5E2A0" w14:textId="77777777" w:rsidTr="00DE6C61">
        <w:trPr>
          <w:trHeight w:val="1113"/>
          <w:jc w:val="center"/>
        </w:trPr>
        <w:tc>
          <w:tcPr>
            <w:tcW w:w="572" w:type="dxa"/>
            <w:shd w:val="clear" w:color="auto" w:fill="FFFFFF" w:themeFill="background1"/>
          </w:tcPr>
          <w:p w14:paraId="536A795A" w14:textId="77777777" w:rsidR="006D1FA8" w:rsidRPr="00FA61B3" w:rsidRDefault="006D1FA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36BE6529" w14:textId="77777777" w:rsidR="00DE6C61" w:rsidRDefault="00FA61B3" w:rsidP="00DE6C61">
            <w:pPr>
              <w:spacing w:line="276" w:lineRule="auto"/>
              <w:contextualSpacing/>
              <w:rPr>
                <w:rFonts w:cs="0 Nazanin Bold"/>
                <w:sz w:val="26"/>
                <w:szCs w:val="26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کسر </w:t>
            </w:r>
            <w:r w:rsidR="00DE6C61"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>روبرو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</w:t>
            </w:r>
            <w:r w:rsidR="00093385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را با کمک تجزیه </w:t>
            </w:r>
            <w:r w:rsidR="00AB290A"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>درختی</w:t>
            </w:r>
            <w:r w:rsidR="00093385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ساده کنید.</w:t>
            </w:r>
            <w:r w:rsidR="00DE6C61" w:rsidRPr="005F4761">
              <w:rPr>
                <w:rFonts w:cs="0 Nazanin Bold"/>
                <w:sz w:val="26"/>
                <w:szCs w:val="26"/>
              </w:rPr>
              <w:t xml:space="preserve"> </w:t>
            </w:r>
          </w:p>
          <w:p w14:paraId="413BAC36" w14:textId="77777777" w:rsidR="00DE114F" w:rsidRPr="00DE6C61" w:rsidRDefault="00DE6C61" w:rsidP="00DE6C61">
            <w:pPr>
              <w:spacing w:line="276" w:lineRule="auto"/>
              <w:contextualSpacing/>
              <w:jc w:val="right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 w:rsidRPr="005F4761">
              <w:rPr>
                <w:rFonts w:cs="0 Nazanin Bold"/>
                <w:position w:val="-28"/>
                <w:sz w:val="26"/>
                <w:szCs w:val="26"/>
              </w:rPr>
              <w:object w:dxaOrig="639" w:dyaOrig="720" w14:anchorId="5D863426">
                <v:shape id="_x0000_i1028" type="#_x0000_t75" style="width:32.95pt;height:37.3pt" o:ole="">
                  <v:imagedata r:id="rId10" o:title=""/>
                </v:shape>
                <o:OLEObject Type="Embed" ProgID="Equation.DSMT4" ShapeID="_x0000_i1028" DrawAspect="Content" ObjectID="_1783871185" r:id="rId11"/>
              </w:object>
            </w:r>
          </w:p>
        </w:tc>
        <w:tc>
          <w:tcPr>
            <w:tcW w:w="574" w:type="dxa"/>
            <w:vAlign w:val="center"/>
          </w:tcPr>
          <w:p w14:paraId="294A770C" w14:textId="77777777" w:rsidR="006D1FA8" w:rsidRPr="00BA3193" w:rsidRDefault="00FA61B3" w:rsidP="005F4761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EE3BA5" w:rsidRPr="00BA3193" w14:paraId="77C9420E" w14:textId="77777777" w:rsidTr="00093385">
        <w:trPr>
          <w:trHeight w:val="1074"/>
          <w:jc w:val="center"/>
        </w:trPr>
        <w:tc>
          <w:tcPr>
            <w:tcW w:w="572" w:type="dxa"/>
            <w:shd w:val="clear" w:color="auto" w:fill="FFFFFF" w:themeFill="background1"/>
          </w:tcPr>
          <w:p w14:paraId="4A93D0BE" w14:textId="77777777" w:rsidR="00EE3BA5" w:rsidRPr="00FA61B3" w:rsidRDefault="00EE3BA5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23BBE0D7" w14:textId="77777777" w:rsidR="00EE3BA5" w:rsidRDefault="00EE3BA5" w:rsidP="00EE3BA5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عدد های زیر تجزیه شده اند. ب م م و ک م م آنها را به دست آور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3589"/>
              <w:gridCol w:w="5825"/>
            </w:tblGrid>
            <w:tr w:rsidR="00EE3BA5" w14:paraId="512FDC97" w14:textId="77777777" w:rsidTr="00EE3BA5">
              <w:trPr>
                <w:trHeight w:val="448"/>
              </w:trPr>
              <w:tc>
                <w:tcPr>
                  <w:tcW w:w="3589" w:type="dxa"/>
                </w:tcPr>
                <w:p w14:paraId="79AD6D72" w14:textId="77777777" w:rsidR="00EE3BA5" w:rsidRDefault="00EE3BA5" w:rsidP="00EE3BA5">
                  <w:pPr>
                    <w:jc w:val="right"/>
                    <w:rPr>
                      <w:rFonts w:cs="Arial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EE3BA5">
                    <w:rPr>
                      <w:rFonts w:cs="0 Nazanin Bold"/>
                      <w:b/>
                      <w:bCs/>
                      <w:position w:val="-6"/>
                      <w:sz w:val="26"/>
                      <w:szCs w:val="26"/>
                    </w:rPr>
                    <w:object w:dxaOrig="1480" w:dyaOrig="279" w14:anchorId="008B702C">
                      <v:shape id="_x0000_i1029" type="#_x0000_t75" style="width:75.45pt;height:13.9pt" o:ole="">
                        <v:imagedata r:id="rId12" o:title=""/>
                      </v:shape>
                      <o:OLEObject Type="Embed" ProgID="Equation.DSMT4" ShapeID="_x0000_i1029" DrawAspect="Content" ObjectID="_1783871186" r:id="rId13"/>
                    </w:object>
                  </w:r>
                </w:p>
              </w:tc>
              <w:tc>
                <w:tcPr>
                  <w:tcW w:w="5825" w:type="dxa"/>
                </w:tcPr>
                <w:p w14:paraId="0D4CAA59" w14:textId="77777777" w:rsidR="00EE3BA5" w:rsidRDefault="00EE3BA5" w:rsidP="00EE3BA5">
                  <w:pPr>
                    <w:jc w:val="right"/>
                    <w:rPr>
                      <w:rFonts w:cs="Arial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6F2F4F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1060" w:dyaOrig="360" w14:anchorId="005AFDB6">
                      <v:shape id="_x0000_i1030" type="#_x0000_t75" style="width:53.8pt;height:18.2pt" o:ole="">
                        <v:imagedata r:id="rId14" o:title=""/>
                      </v:shape>
                      <o:OLEObject Type="Embed" ProgID="Equation.DSMT4" ShapeID="_x0000_i1030" DrawAspect="Content" ObjectID="_1783871187" r:id="rId15"/>
                    </w:object>
                  </w:r>
                </w:p>
              </w:tc>
            </w:tr>
            <w:tr w:rsidR="00EE3BA5" w14:paraId="55B91C10" w14:textId="77777777" w:rsidTr="00EE3BA5">
              <w:trPr>
                <w:trHeight w:val="437"/>
              </w:trPr>
              <w:tc>
                <w:tcPr>
                  <w:tcW w:w="3589" w:type="dxa"/>
                </w:tcPr>
                <w:p w14:paraId="342E78E7" w14:textId="77777777" w:rsidR="00EE3BA5" w:rsidRPr="006F2F4F" w:rsidRDefault="00EE3BA5" w:rsidP="00EE3BA5">
                  <w:pPr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EE3BA5">
                    <w:rPr>
                      <w:rFonts w:cs="0 Nazanin Bold"/>
                      <w:b/>
                      <w:bCs/>
                      <w:position w:val="-6"/>
                      <w:sz w:val="26"/>
                      <w:szCs w:val="26"/>
                    </w:rPr>
                    <w:object w:dxaOrig="1480" w:dyaOrig="279" w14:anchorId="3DC3EBA9">
                      <v:shape id="_x0000_i1031" type="#_x0000_t75" style="width:75.45pt;height:13.9pt" o:ole="">
                        <v:imagedata r:id="rId16" o:title=""/>
                      </v:shape>
                      <o:OLEObject Type="Embed" ProgID="Equation.DSMT4" ShapeID="_x0000_i1031" DrawAspect="Content" ObjectID="_1783871188" r:id="rId17"/>
                    </w:object>
                  </w:r>
                </w:p>
              </w:tc>
              <w:tc>
                <w:tcPr>
                  <w:tcW w:w="5825" w:type="dxa"/>
                </w:tcPr>
                <w:p w14:paraId="75E10CE8" w14:textId="77777777" w:rsidR="00EE3BA5" w:rsidRPr="006F2F4F" w:rsidRDefault="00EE3BA5" w:rsidP="00EE3BA5">
                  <w:pPr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1B5BC3">
                    <w:rPr>
                      <w:rFonts w:cs="0 Nazanin Bold"/>
                      <w:b/>
                      <w:bCs/>
                      <w:position w:val="-10"/>
                      <w:sz w:val="26"/>
                      <w:szCs w:val="26"/>
                    </w:rPr>
                    <w:object w:dxaOrig="1040" w:dyaOrig="340" w14:anchorId="20348EBE">
                      <v:shape id="_x0000_i1032" type="#_x0000_t75" style="width:53.8pt;height:17.35pt" o:ole="">
                        <v:imagedata r:id="rId18" o:title=""/>
                      </v:shape>
                      <o:OLEObject Type="Embed" ProgID="Equation.DSMT4" ShapeID="_x0000_i1032" DrawAspect="Content" ObjectID="_1783871189" r:id="rId19"/>
                    </w:object>
                  </w:r>
                </w:p>
              </w:tc>
            </w:tr>
          </w:tbl>
          <w:p w14:paraId="39766E5A" w14:textId="77777777" w:rsidR="00EE3BA5" w:rsidRDefault="00EE3BA5" w:rsidP="00AB290A">
            <w:pPr>
              <w:spacing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  <w:tc>
          <w:tcPr>
            <w:tcW w:w="574" w:type="dxa"/>
            <w:vAlign w:val="center"/>
          </w:tcPr>
          <w:p w14:paraId="0F7432B0" w14:textId="77777777" w:rsidR="00EE3BA5" w:rsidRDefault="00EC69D3" w:rsidP="005F4761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352694" w:rsidRPr="00BA3193" w14:paraId="6E2BBE75" w14:textId="77777777" w:rsidTr="006F2F4F">
        <w:trPr>
          <w:trHeight w:val="1411"/>
          <w:jc w:val="center"/>
        </w:trPr>
        <w:tc>
          <w:tcPr>
            <w:tcW w:w="572" w:type="dxa"/>
            <w:shd w:val="clear" w:color="auto" w:fill="FFFFFF" w:themeFill="background1"/>
          </w:tcPr>
          <w:p w14:paraId="7EF81528" w14:textId="77777777" w:rsidR="00352694" w:rsidRPr="00FA61B3" w:rsidRDefault="00352694" w:rsidP="006F2F4F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0E50AC53" w14:textId="77777777" w:rsidR="00EC69D3" w:rsidRDefault="00EC69D3" w:rsidP="00DE6C61">
            <w:pPr>
              <w:contextualSpacing/>
              <w:jc w:val="both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می خواهیم برای دو گروه ۳۰ و ۳۶ نفره چادر های مسافرتی بخریم. اگر قرار باشد چادرهای یکسان برای دو کلاس بخریم ، بزرگترین چادر ممکن که می توانیم بخریم چند نفره است؟</w:t>
            </w:r>
          </w:p>
          <w:p w14:paraId="47EFAB51" w14:textId="77777777" w:rsidR="0091072A" w:rsidRDefault="0091072A" w:rsidP="00657288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</w:p>
          <w:p w14:paraId="508C20FC" w14:textId="77777777" w:rsidR="00DE6C61" w:rsidRDefault="00DE6C61" w:rsidP="00657288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</w:p>
          <w:p w14:paraId="2ADA463B" w14:textId="77777777" w:rsidR="00A90A18" w:rsidRDefault="00A90A18" w:rsidP="00657288">
            <w:pPr>
              <w:rPr>
                <w:rFonts w:cs="Arial"/>
                <w:b/>
                <w:bCs/>
                <w:sz w:val="20"/>
                <w:szCs w:val="20"/>
                <w:rtl/>
                <w:lang w:bidi="fa-IR"/>
              </w:rPr>
            </w:pPr>
          </w:p>
          <w:p w14:paraId="12C50161" w14:textId="77777777" w:rsidR="00DE6C61" w:rsidRPr="00647F68" w:rsidRDefault="00DE6C61" w:rsidP="00657288">
            <w:pPr>
              <w:rPr>
                <w:rFonts w:cs="Arial"/>
                <w:b/>
                <w:bCs/>
                <w:sz w:val="8"/>
                <w:szCs w:val="8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2AD2A5B4" w14:textId="77777777" w:rsidR="00352694" w:rsidRPr="00BA3193" w:rsidRDefault="0091072A" w:rsidP="00EC69D3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DF5643" w:rsidRPr="00BA3193" w14:paraId="17A02409" w14:textId="77777777" w:rsidTr="00501A0C">
        <w:trPr>
          <w:trHeight w:val="1892"/>
          <w:jc w:val="center"/>
        </w:trPr>
        <w:tc>
          <w:tcPr>
            <w:tcW w:w="572" w:type="dxa"/>
            <w:shd w:val="clear" w:color="auto" w:fill="FFFFFF" w:themeFill="background1"/>
          </w:tcPr>
          <w:p w14:paraId="1F368711" w14:textId="77777777" w:rsidR="00DF5643" w:rsidRPr="00FA61B3" w:rsidRDefault="00DF5643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09E854B2" w14:textId="77777777" w:rsidR="00DF5643" w:rsidRDefault="00501A0C" w:rsidP="00DF5643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662336" behindDoc="1" locked="0" layoutInCell="1" allowOverlap="1" wp14:anchorId="1B54E305" wp14:editId="2296020C">
                  <wp:simplePos x="0" y="0"/>
                  <wp:positionH relativeFrom="column">
                    <wp:posOffset>2248688</wp:posOffset>
                  </wp:positionH>
                  <wp:positionV relativeFrom="paragraph">
                    <wp:posOffset>269525</wp:posOffset>
                  </wp:positionV>
                  <wp:extent cx="2953789" cy="946062"/>
                  <wp:effectExtent l="0" t="0" r="0" b="6985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0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33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93" t="32130" r="14879" b="16652"/>
                          <a:stretch/>
                        </pic:blipFill>
                        <pic:spPr bwMode="auto">
                          <a:xfrm>
                            <a:off x="0" y="0"/>
                            <a:ext cx="2953789" cy="9460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Shabnam" w:hAnsi="Shabnam" w:cs="0 Nazanin Bold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6FD947EB" wp14:editId="7DA90019">
                      <wp:simplePos x="0" y="0"/>
                      <wp:positionH relativeFrom="page">
                        <wp:posOffset>160495</wp:posOffset>
                      </wp:positionH>
                      <wp:positionV relativeFrom="page">
                        <wp:posOffset>40787</wp:posOffset>
                      </wp:positionV>
                      <wp:extent cx="1458595" cy="1104900"/>
                      <wp:effectExtent l="0" t="0" r="8255" b="0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58595" cy="1104900"/>
                                <a:chOff x="0" y="0"/>
                                <a:chExt cx="1458595" cy="110490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" name="Picture 1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58595" cy="11049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4" name="Rectangle 4"/>
                              <wps:cNvSpPr/>
                              <wps:spPr>
                                <a:xfrm>
                                  <a:off x="1058426" y="730180"/>
                                  <a:ext cx="313453" cy="2231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EC2E264" id="Group 5" o:spid="_x0000_s1026" style="position:absolute;left:0;text-align:left;margin-left:12.65pt;margin-top:3.2pt;width:114.85pt;height:87pt;z-index:251661312;mso-position-horizontal-relative:page;mso-position-vertical-relative:page" coordsize="14585,11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">
                      <v:shape id="Picture 10" o:spid="_x0000_s1027" type="#_x0000_t75" style="position:absolute;width:14585;height:110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">
                        <v:imagedata r:id="rId23" o:title=""/>
                        <v:path arrowok="t"/>
                      </v:shape>
                      <v:rect id="Rectangle 4" o:spid="_x0000_s1028" style="position:absolute;left:10584;top:7301;width:3134;height:22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" fillcolor="white [3212]" strokecolor="white [3212]" strokeweight="2pt"/>
                      <w10:wrap anchorx="page" anchory="page"/>
                    </v:group>
                  </w:pict>
                </mc:Fallback>
              </mc:AlternateContent>
            </w:r>
            <w:r w:rsidR="00DF5643">
              <w:rPr>
                <w:rFonts w:ascii="Shabnam" w:hAnsi="Shabnam" w:cs="0 Nazanin Bold" w:hint="cs"/>
                <w:sz w:val="28"/>
                <w:szCs w:val="28"/>
                <w:rtl/>
              </w:rPr>
              <w:t>حجم مقابل از  بالا و روبرو به چه شکلی دیده می شود ؟</w:t>
            </w:r>
          </w:p>
          <w:p w14:paraId="3105E903" w14:textId="77777777" w:rsidR="00DF5643" w:rsidRDefault="00501A0C" w:rsidP="00501A0C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5775B77E" wp14:editId="5A0D32B7">
                      <wp:simplePos x="0" y="0"/>
                      <wp:positionH relativeFrom="page">
                        <wp:posOffset>2083577</wp:posOffset>
                      </wp:positionH>
                      <wp:positionV relativeFrom="page">
                        <wp:posOffset>512981</wp:posOffset>
                      </wp:positionV>
                      <wp:extent cx="323850" cy="327660"/>
                      <wp:effectExtent l="0" t="0" r="0" b="15240"/>
                      <wp:wrapNone/>
                      <wp:docPr id="12" name="Group 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3850" cy="327660"/>
                                <a:chOff x="99624" y="0"/>
                                <a:chExt cx="323968" cy="328128"/>
                              </a:xfrm>
                              <a:solidFill>
                                <a:schemeClr val="bg1"/>
                              </a:solidFill>
                            </wpg:grpSpPr>
                            <wps:wsp>
                              <wps:cNvPr id="9" name="Text Box 9"/>
                              <wps:cNvSpPr txBox="1"/>
                              <wps:spPr>
                                <a:xfrm>
                                  <a:off x="99624" y="0"/>
                                  <a:ext cx="323968" cy="32812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1A9B661" w14:textId="77777777" w:rsidR="00501A0C" w:rsidRDefault="00501A0C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 xml:space="preserve">بالا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Straight Arrow Connector 11"/>
                              <wps:cNvCnPr/>
                              <wps:spPr>
                                <a:xfrm>
                                  <a:off x="149472" y="88949"/>
                                  <a:ext cx="0" cy="18145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566A43A" id="Group 12" o:spid="_x0000_s1026" style="position:absolute;left:0;text-align:left;margin-left:164.05pt;margin-top:40.4pt;width:25.5pt;height:25.8pt;z-index:251665408;mso-position-horizontal-relative:page;mso-position-vertical-relative:page;mso-width-relative:margin;mso-height-relative:margin" coordorigin="99624" coordsize="323968,328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9" o:spid="_x0000_s1027" type="#_x0000_t202" style="position:absolute;left:99624;width:323968;height:3281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" filled="f" stroked="f" strokeweight=".5pt">
                        <v:textbox>
                          <w:txbxContent>
                            <w:p w14:paraId="3EB0CD12" w14:textId="04DE9815" w:rsidR="00501A0C" w:rsidRDefault="00501A0C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 xml:space="preserve">بالا 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1" o:spid="_x0000_s1028" type="#_x0000_t32" style="position:absolute;left:149472;top:88949;width:0;height:1814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" strokecolor="black [3040]">
                        <v:stroke endarrow="block"/>
                      </v:shape>
                      <w10:wrap anchorx="page" anchory="page"/>
                    </v:group>
                  </w:pict>
                </mc:Fallback>
              </mc:AlternateContent>
            </w:r>
            <w:r>
              <w:rPr>
                <w:rFonts w:ascii="Shabnam" w:hAnsi="Shabnam" w:cs="0 Nazanin Bold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475F7D6F" wp14:editId="355BD4D4">
                      <wp:simplePos x="0" y="0"/>
                      <wp:positionH relativeFrom="page">
                        <wp:posOffset>5317811</wp:posOffset>
                      </wp:positionH>
                      <wp:positionV relativeFrom="page">
                        <wp:posOffset>562793</wp:posOffset>
                      </wp:positionV>
                      <wp:extent cx="517365" cy="327660"/>
                      <wp:effectExtent l="0" t="0" r="0" b="0"/>
                      <wp:wrapNone/>
                      <wp:docPr id="13" name="Group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17365" cy="327660"/>
                                <a:chOff x="113856" y="0"/>
                                <a:chExt cx="517365" cy="327660"/>
                              </a:xfrm>
                              <a:solidFill>
                                <a:sysClr val="window" lastClr="FFFFFF"/>
                              </a:solidFill>
                            </wpg:grpSpPr>
                            <wps:wsp>
                              <wps:cNvPr id="15" name="Text Box 15"/>
                              <wps:cNvSpPr txBox="1"/>
                              <wps:spPr>
                                <a:xfrm>
                                  <a:off x="213391" y="0"/>
                                  <a:ext cx="41783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58C4B4" w14:textId="77777777" w:rsidR="00501A0C" w:rsidRDefault="00501A0C" w:rsidP="00501A0C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 xml:space="preserve">روبرو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Straight Arrow Connector 17"/>
                              <wps:cNvCnPr/>
                              <wps:spPr>
                                <a:xfrm flipV="1">
                                  <a:off x="113856" y="71100"/>
                                  <a:ext cx="99623" cy="149435"/>
                                </a:xfrm>
                                <a:prstGeom prst="straightConnector1">
                                  <a:avLst/>
                                </a:prstGeom>
                                <a:grpFill/>
                                <a:ln w="9525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6C51056" id="Group 13" o:spid="_x0000_s1029" style="position:absolute;left:0;text-align:left;margin-left:418.75pt;margin-top:44.3pt;width:40.75pt;height:25.8pt;z-index:251667456;mso-position-horizontal-relative:page;mso-position-vertical-relative:page;mso-width-relative:margin;mso-height-relative:margin" coordorigin="1138" coordsize="5173,3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">
                      <v:shape id="Text Box 15" o:spid="_x0000_s1030" type="#_x0000_t202" style="position:absolute;left:2133;width:4179;height:3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UOrwwAAANsAAAAPAAAAZHJzL2Rvd25yZXYueG1sRE9NawIx&#10;EL0X/A9hBC+lZhUq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TfFDq8MAAADbAAAADwAA&#10;AAAAAAAAAAAAAAAHAgAAZHJzL2Rvd25yZXYueG1sUEsFBgAAAAADAAMAtwAAAPcCAAAAAA==&#10;" filled="f" stroked="f" strokeweight=".5pt">
                        <v:textbox>
                          <w:txbxContent>
                            <w:p w14:paraId="5FB524AE" w14:textId="0D4B0C56" w:rsidR="00501A0C" w:rsidRDefault="00501A0C" w:rsidP="00501A0C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 xml:space="preserve">روبرو </w:t>
                              </w:r>
                            </w:p>
                          </w:txbxContent>
                        </v:textbox>
                      </v:shape>
                      <v:shape id="Straight Arrow Connector 17" o:spid="_x0000_s1031" type="#_x0000_t32" style="position:absolute;left:1138;top:711;width:996;height:14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" strokecolor="black [3213]">
                        <v:stroke endarrow="block"/>
                      </v:shape>
                      <w10:wrap anchorx="page" anchory="page"/>
                    </v:group>
                  </w:pict>
                </mc:Fallback>
              </mc:AlternateContent>
            </w:r>
          </w:p>
        </w:tc>
        <w:tc>
          <w:tcPr>
            <w:tcW w:w="574" w:type="dxa"/>
            <w:vAlign w:val="center"/>
          </w:tcPr>
          <w:p w14:paraId="4AC8E258" w14:textId="77777777" w:rsidR="00DF5643" w:rsidRDefault="00501A0C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‍‍۱</w:t>
            </w:r>
          </w:p>
        </w:tc>
      </w:tr>
      <w:tr w:rsidR="00DB44FB" w:rsidRPr="00BA3193" w14:paraId="4774F565" w14:textId="77777777" w:rsidTr="00DB44FB">
        <w:trPr>
          <w:trHeight w:val="1276"/>
          <w:jc w:val="center"/>
        </w:trPr>
        <w:tc>
          <w:tcPr>
            <w:tcW w:w="572" w:type="dxa"/>
            <w:shd w:val="clear" w:color="auto" w:fill="FFFFFF" w:themeFill="background1"/>
          </w:tcPr>
          <w:p w14:paraId="75932D7B" w14:textId="77777777" w:rsidR="00DB44FB" w:rsidRPr="00FA61B3" w:rsidRDefault="00DB44FB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2A44BB13" w14:textId="77777777" w:rsidR="00DB44FB" w:rsidRPr="00EC69D3" w:rsidRDefault="00DB44FB" w:rsidP="00647F68">
            <w:p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>با توجه به شکل روبرو</w:t>
            </w:r>
            <w:r w:rsidRPr="00EC69D3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موارد خواسته شده را بنویسید.</w:t>
            </w:r>
            <w:r>
              <w:rPr>
                <w:noProof/>
              </w:rPr>
              <w:t xml:space="preserve"> </w:t>
            </w:r>
          </w:p>
          <w:tbl>
            <w:tblPr>
              <w:tblStyle w:val="ListTable1Light-Accent5"/>
              <w:bidiVisual/>
              <w:tblW w:w="9620" w:type="dxa"/>
              <w:tblLayout w:type="fixed"/>
              <w:tblLook w:val="0600" w:firstRow="0" w:lastRow="0" w:firstColumn="0" w:lastColumn="0" w:noHBand="1" w:noVBand="1"/>
            </w:tblPr>
            <w:tblGrid>
              <w:gridCol w:w="4865"/>
              <w:gridCol w:w="4755"/>
            </w:tblGrid>
            <w:tr w:rsidR="00647F68" w14:paraId="40922139" w14:textId="77777777" w:rsidTr="00647F68">
              <w:trPr>
                <w:trHeight w:val="1474"/>
              </w:trPr>
              <w:tc>
                <w:tcPr>
                  <w:tcW w:w="4865" w:type="dxa"/>
                </w:tcPr>
                <w:p w14:paraId="29C99741" w14:textId="77777777" w:rsidR="00647F68" w:rsidRPr="00150B82" w:rsidRDefault="00647F68" w:rsidP="00647F68">
                  <w:pPr>
                    <w:pStyle w:val="ListParagraph"/>
                    <w:ind w:left="0"/>
                    <w:rPr>
                      <w:rFonts w:ascii="Shabnam" w:hAnsi="Shabnam" w:cs="0 Nazanin Bold"/>
                      <w:sz w:val="24"/>
                      <w:szCs w:val="24"/>
                      <w:rtl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3056" behindDoc="0" locked="0" layoutInCell="1" allowOverlap="1" wp14:anchorId="1F00AA20" wp14:editId="778B50AF">
                        <wp:simplePos x="0" y="0"/>
                        <wp:positionH relativeFrom="column">
                          <wp:posOffset>47477</wp:posOffset>
                        </wp:positionH>
                        <wp:positionV relativeFrom="paragraph">
                          <wp:posOffset>104072</wp:posOffset>
                        </wp:positionV>
                        <wp:extent cx="864235" cy="969645"/>
                        <wp:effectExtent l="0" t="0" r="0" b="1905"/>
                        <wp:wrapNone/>
                        <wp:docPr id="14" name="Picture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4" cstate="print"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64235" cy="96964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150B82">
                    <w:rPr>
                      <w:rFonts w:ascii="Shabnam" w:hAnsi="Shabnam" w:cs="0 Nazanin Bold" w:hint="cs"/>
                      <w:sz w:val="24"/>
                      <w:szCs w:val="24"/>
                      <w:rtl/>
                    </w:rPr>
                    <w:t>تعداد وجه های جانبی :</w:t>
                  </w:r>
                  <w:r>
                    <w:rPr>
                      <w:rFonts w:ascii="Shabnam" w:hAnsi="Shabnam" w:cs="0 Nazanin Bold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35BC59CD" w14:textId="77777777" w:rsidR="00647F68" w:rsidRPr="00150B82" w:rsidRDefault="00647F68" w:rsidP="00647F68">
                  <w:pPr>
                    <w:pStyle w:val="ListParagraph"/>
                    <w:ind w:left="0"/>
                    <w:rPr>
                      <w:rFonts w:ascii="Shabnam" w:hAnsi="Shabnam" w:cs="0 Nazanin Bold"/>
                      <w:sz w:val="24"/>
                      <w:szCs w:val="24"/>
                      <w:rtl/>
                    </w:rPr>
                  </w:pPr>
                  <w:r w:rsidRPr="00150B82">
                    <w:rPr>
                      <w:rFonts w:ascii="Shabnam" w:hAnsi="Shabnam" w:cs="0 Nazanin Bold" w:hint="cs"/>
                      <w:sz w:val="24"/>
                      <w:szCs w:val="24"/>
                      <w:rtl/>
                    </w:rPr>
                    <w:t>تعداد راس :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15CDE85D" w14:textId="77777777" w:rsidR="00647F68" w:rsidRPr="00150B82" w:rsidRDefault="00647F68" w:rsidP="00647F68">
                  <w:pPr>
                    <w:pStyle w:val="ListParagraph"/>
                    <w:ind w:left="0"/>
                    <w:rPr>
                      <w:rFonts w:ascii="Shabnam" w:hAnsi="Shabnam" w:cs="0 Nazanin Bold"/>
                      <w:sz w:val="24"/>
                      <w:szCs w:val="24"/>
                      <w:rtl/>
                    </w:rPr>
                  </w:pPr>
                  <w:r w:rsidRPr="00150B82">
                    <w:rPr>
                      <w:rFonts w:ascii="Shabnam" w:hAnsi="Shabnam" w:cs="0 Nazanin Bold" w:hint="cs"/>
                      <w:sz w:val="24"/>
                      <w:szCs w:val="24"/>
                      <w:rtl/>
                    </w:rPr>
                    <w:t>تعداد یال :</w:t>
                  </w:r>
                </w:p>
                <w:p w14:paraId="1757F7ED" w14:textId="77777777" w:rsidR="00647F68" w:rsidRDefault="00647F68" w:rsidP="00647F68">
                  <w:pPr>
                    <w:pStyle w:val="ListParagraph"/>
                    <w:ind w:left="0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150B82">
                    <w:rPr>
                      <w:rFonts w:ascii="Shabnam" w:hAnsi="Shabnam" w:cs="0 Nazanin Bold" w:hint="cs"/>
                      <w:sz w:val="24"/>
                      <w:szCs w:val="24"/>
                      <w:rtl/>
                    </w:rPr>
                    <w:t>تعداد قاعده ها‌:</w:t>
                  </w:r>
                </w:p>
              </w:tc>
              <w:tc>
                <w:tcPr>
                  <w:tcW w:w="4755" w:type="dxa"/>
                </w:tcPr>
                <w:p w14:paraId="24CF0528" w14:textId="77777777" w:rsidR="00647F68" w:rsidRPr="00150B82" w:rsidRDefault="00647F68" w:rsidP="00647F68">
                  <w:pPr>
                    <w:pStyle w:val="ListParagraph"/>
                    <w:ind w:left="0"/>
                    <w:rPr>
                      <w:rFonts w:ascii="Shabnam" w:hAnsi="Shabnam" w:cs="0 Nazanin Bold"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4"/>
                      <w:szCs w:val="24"/>
                      <w:rtl/>
                    </w:rPr>
                    <w:drawing>
                      <wp:anchor distT="0" distB="0" distL="114300" distR="114300" simplePos="0" relativeHeight="251692032" behindDoc="0" locked="0" layoutInCell="1" allowOverlap="1" wp14:anchorId="36A33938" wp14:editId="2ED6E5B2">
                        <wp:simplePos x="0" y="0"/>
                        <wp:positionH relativeFrom="column">
                          <wp:posOffset>259580</wp:posOffset>
                        </wp:positionH>
                        <wp:positionV relativeFrom="page">
                          <wp:posOffset>77335</wp:posOffset>
                        </wp:positionV>
                        <wp:extent cx="711200" cy="1047115"/>
                        <wp:effectExtent l="0" t="0" r="0" b="635"/>
                        <wp:wrapNone/>
                        <wp:docPr id="7" name="Picture 7" descr="0051575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 descr="0051575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>
                                  <a:lum contrast="8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634" r="47795" b="4060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1200" cy="104711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150B82">
                    <w:rPr>
                      <w:rFonts w:ascii="Shabnam" w:hAnsi="Shabnam" w:cs="0 Nazanin Bold" w:hint="cs"/>
                      <w:sz w:val="24"/>
                      <w:szCs w:val="24"/>
                      <w:rtl/>
                    </w:rPr>
                    <w:t>تعداد وجه های جانبی :</w:t>
                  </w:r>
                  <w:r>
                    <w:rPr>
                      <w:rFonts w:ascii="Shabnam" w:hAnsi="Shabnam" w:cs="0 Nazanin Bold" w:hint="cs"/>
                      <w:noProof/>
                      <w:sz w:val="24"/>
                      <w:szCs w:val="24"/>
                    </w:rPr>
                    <w:t xml:space="preserve"> </w:t>
                  </w:r>
                </w:p>
                <w:p w14:paraId="3505A301" w14:textId="77777777" w:rsidR="00647F68" w:rsidRPr="00150B82" w:rsidRDefault="00647F68" w:rsidP="00647F68">
                  <w:pPr>
                    <w:pStyle w:val="ListParagraph"/>
                    <w:ind w:left="0"/>
                    <w:rPr>
                      <w:rFonts w:ascii="Shabnam" w:hAnsi="Shabnam" w:cs="0 Nazanin Bold"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4"/>
                      <w:szCs w:val="24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1008" behindDoc="0" locked="0" layoutInCell="1" allowOverlap="1" wp14:anchorId="0536BB07" wp14:editId="1FB1BB76">
                            <wp:simplePos x="0" y="0"/>
                            <wp:positionH relativeFrom="page">
                              <wp:posOffset>422611</wp:posOffset>
                            </wp:positionH>
                            <wp:positionV relativeFrom="page">
                              <wp:posOffset>447003</wp:posOffset>
                            </wp:positionV>
                            <wp:extent cx="45719" cy="98611"/>
                            <wp:effectExtent l="0" t="0" r="12065" b="15875"/>
                            <wp:wrapNone/>
                            <wp:docPr id="3" name="Rectangle 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45719" cy="9861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rect w14:anchorId="739EC9DA" id="Rectangle 3" o:spid="_x0000_s1026" style="position:absolute;left:0;text-align:left;margin-left:33.3pt;margin-top:35.2pt;width:3.6pt;height:7.75pt;z-index:25169100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" fillcolor="white [3212]" strokecolor="white [3212]" strokeweight="2pt">
                            <w10:wrap anchorx="page" anchory="page"/>
                          </v:rect>
                        </w:pict>
                      </mc:Fallback>
                    </mc:AlternateContent>
                  </w:r>
                  <w:r w:rsidRPr="00150B82">
                    <w:rPr>
                      <w:rFonts w:ascii="Shabnam" w:hAnsi="Shabnam" w:cs="0 Nazanin Bold" w:hint="cs"/>
                      <w:sz w:val="24"/>
                      <w:szCs w:val="24"/>
                      <w:rtl/>
                    </w:rPr>
                    <w:t>تعداد راس :</w:t>
                  </w:r>
                </w:p>
                <w:p w14:paraId="344B1E2D" w14:textId="77777777" w:rsidR="00647F68" w:rsidRPr="00150B82" w:rsidRDefault="00647F68" w:rsidP="00647F68">
                  <w:pPr>
                    <w:pStyle w:val="ListParagraph"/>
                    <w:ind w:left="0"/>
                    <w:rPr>
                      <w:rFonts w:ascii="Shabnam" w:hAnsi="Shabnam" w:cs="0 Nazanin Bold"/>
                      <w:sz w:val="24"/>
                      <w:szCs w:val="24"/>
                      <w:rtl/>
                    </w:rPr>
                  </w:pPr>
                  <w:r w:rsidRPr="00150B82">
                    <w:rPr>
                      <w:rFonts w:ascii="Shabnam" w:hAnsi="Shabnam" w:cs="0 Nazanin Bold" w:hint="cs"/>
                      <w:sz w:val="24"/>
                      <w:szCs w:val="24"/>
                      <w:rtl/>
                    </w:rPr>
                    <w:t>تعداد یال :</w:t>
                  </w:r>
                </w:p>
                <w:p w14:paraId="40D182C2" w14:textId="77777777" w:rsidR="00647F68" w:rsidRPr="00647F68" w:rsidRDefault="00647F68" w:rsidP="00647F68">
                  <w:pPr>
                    <w:pStyle w:val="ListParagraph"/>
                    <w:spacing w:line="276" w:lineRule="auto"/>
                    <w:ind w:left="0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150B82">
                    <w:rPr>
                      <w:rFonts w:ascii="Shabnam" w:hAnsi="Shabnam" w:cs="0 Nazanin Bold" w:hint="cs"/>
                      <w:sz w:val="24"/>
                      <w:szCs w:val="24"/>
                      <w:rtl/>
                    </w:rPr>
                    <w:t>تعداد قاعده ها‌:</w:t>
                  </w:r>
                </w:p>
              </w:tc>
            </w:tr>
          </w:tbl>
          <w:p w14:paraId="41114BE4" w14:textId="77777777" w:rsidR="00DB44FB" w:rsidRDefault="00DB44FB" w:rsidP="00501A0C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  <w:tc>
          <w:tcPr>
            <w:tcW w:w="574" w:type="dxa"/>
            <w:vAlign w:val="center"/>
          </w:tcPr>
          <w:p w14:paraId="4F994EE8" w14:textId="77777777" w:rsidR="00DB44FB" w:rsidRDefault="00647F68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۲</w:t>
            </w:r>
          </w:p>
        </w:tc>
      </w:tr>
      <w:tr w:rsidR="00D35702" w:rsidRPr="00BA3193" w14:paraId="50304698" w14:textId="77777777" w:rsidTr="00DB44FB">
        <w:trPr>
          <w:trHeight w:val="1276"/>
          <w:jc w:val="center"/>
        </w:trPr>
        <w:tc>
          <w:tcPr>
            <w:tcW w:w="572" w:type="dxa"/>
            <w:shd w:val="clear" w:color="auto" w:fill="FFFFFF" w:themeFill="background1"/>
          </w:tcPr>
          <w:p w14:paraId="6CF6F8BC" w14:textId="77777777" w:rsidR="00D35702" w:rsidRPr="00FA61B3" w:rsidRDefault="00D35702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59B1245B" w14:textId="77777777" w:rsidR="00D35702" w:rsidRDefault="00D35702" w:rsidP="00D35702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مشخص کنید هر شکل گسترده ی کدام حجم منشوری است؟</w:t>
            </w:r>
          </w:p>
          <w:tbl>
            <w:tblPr>
              <w:tblStyle w:val="ListTable1Light-Accent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4707"/>
              <w:gridCol w:w="4707"/>
            </w:tblGrid>
            <w:tr w:rsidR="007D0BE7" w14:paraId="5F51FF0B" w14:textId="77777777" w:rsidTr="007D0BE7">
              <w:tc>
                <w:tcPr>
                  <w:tcW w:w="4707" w:type="dxa"/>
                </w:tcPr>
                <w:p w14:paraId="7BCC8BCD" w14:textId="77777777" w:rsidR="007D0BE7" w:rsidRDefault="00647F68" w:rsidP="00D35702">
                  <w:pPr>
                    <w:spacing w:line="276" w:lineRule="auto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6A1F38">
                    <w:rPr>
                      <w:noProof/>
                      <w:lang w:bidi="fa-IR"/>
                    </w:rPr>
                    <w:drawing>
                      <wp:anchor distT="0" distB="0" distL="114300" distR="114300" simplePos="0" relativeHeight="251682816" behindDoc="0" locked="0" layoutInCell="1" allowOverlap="1" wp14:anchorId="00714F06" wp14:editId="15F152A7">
                        <wp:simplePos x="0" y="0"/>
                        <wp:positionH relativeFrom="column">
                          <wp:posOffset>1864995</wp:posOffset>
                        </wp:positionH>
                        <wp:positionV relativeFrom="paragraph">
                          <wp:posOffset>4445</wp:posOffset>
                        </wp:positionV>
                        <wp:extent cx="1050290" cy="777875"/>
                        <wp:effectExtent l="0" t="0" r="0" b="3175"/>
                        <wp:wrapThrough wrapText="bothSides">
                          <wp:wrapPolygon edited="0">
                            <wp:start x="0" y="0"/>
                            <wp:lineTo x="0" y="21159"/>
                            <wp:lineTo x="21156" y="21159"/>
                            <wp:lineTo x="21156" y="0"/>
                            <wp:lineTo x="0" y="0"/>
                          </wp:wrapPolygon>
                        </wp:wrapThrough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207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050290" cy="77787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7D0BE7">
                    <w:rPr>
                      <w:noProof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7936" behindDoc="0" locked="0" layoutInCell="1" allowOverlap="1" wp14:anchorId="65FC905B" wp14:editId="253AE789">
                            <wp:simplePos x="0" y="0"/>
                            <wp:positionH relativeFrom="page">
                              <wp:posOffset>920615</wp:posOffset>
                            </wp:positionH>
                            <wp:positionV relativeFrom="page">
                              <wp:posOffset>269429</wp:posOffset>
                            </wp:positionV>
                            <wp:extent cx="914400" cy="398834"/>
                            <wp:effectExtent l="0" t="0" r="0" b="1270"/>
                            <wp:wrapNone/>
                            <wp:docPr id="23" name="Text Box 2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3988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BEA3D4E" w14:textId="77777777" w:rsidR="007D0BE7" w:rsidRDefault="007D0BE7" w:rsidP="007D0BE7">
                                        <w:r>
                                          <w:rPr>
                                            <w:rFonts w:hint="cs"/>
                                            <w:noProof/>
                                            <w:rtl/>
                                            <w:lang w:bidi="fa-IR"/>
                                          </w:rPr>
                                          <w:t>..................................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22E523A" id="Text Box 23" o:spid="_x0000_s1032" type="#_x0000_t202" style="position:absolute;left:0;text-align:left;margin-left:72.5pt;margin-top:21.2pt;width:1in;height:31.4pt;z-index:251687936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page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" filled="f" stroked="f" strokeweight=".5pt">
                            <v:textbox>
                              <w:txbxContent>
                                <w:p w14:paraId="22C23597" w14:textId="77777777" w:rsidR="007D0BE7" w:rsidRDefault="007D0BE7" w:rsidP="007D0BE7">
                                  <w:r>
                                    <w:rPr>
                                      <w:rFonts w:hint="cs"/>
                                      <w:noProof/>
                                      <w:rtl/>
                                      <w:lang w:bidi="fa-IR"/>
                                    </w:rPr>
                                    <w:t>..................................</w:t>
                                  </w:r>
                                </w:p>
                              </w:txbxContent>
                            </v:textbox>
                            <w10:wrap anchorx="page" anchory="page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707" w:type="dxa"/>
                </w:tcPr>
                <w:p w14:paraId="711C2205" w14:textId="77777777" w:rsidR="007D0BE7" w:rsidRDefault="00647F68" w:rsidP="00D35702">
                  <w:pPr>
                    <w:spacing w:line="276" w:lineRule="auto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6A1F38">
                    <w:rPr>
                      <w:noProof/>
                      <w:lang w:bidi="fa-IR"/>
                    </w:rPr>
                    <w:drawing>
                      <wp:anchor distT="0" distB="0" distL="114300" distR="114300" simplePos="0" relativeHeight="251684864" behindDoc="0" locked="0" layoutInCell="1" allowOverlap="1" wp14:anchorId="5FD14749" wp14:editId="7AA8B786">
                        <wp:simplePos x="0" y="0"/>
                        <wp:positionH relativeFrom="column">
                          <wp:posOffset>1853784</wp:posOffset>
                        </wp:positionH>
                        <wp:positionV relativeFrom="paragraph">
                          <wp:posOffset>189</wp:posOffset>
                        </wp:positionV>
                        <wp:extent cx="1065530" cy="765175"/>
                        <wp:effectExtent l="0" t="0" r="1270" b="0"/>
                        <wp:wrapThrough wrapText="bothSides">
                          <wp:wrapPolygon edited="0">
                            <wp:start x="0" y="0"/>
                            <wp:lineTo x="0" y="20973"/>
                            <wp:lineTo x="21240" y="20973"/>
                            <wp:lineTo x="21240" y="0"/>
                            <wp:lineTo x="0" y="0"/>
                          </wp:wrapPolygon>
                        </wp:wrapThrough>
                        <wp:docPr id="19" name="Picture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2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5076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065530" cy="76517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7D0BE7">
                    <w:rPr>
                      <w:noProof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5888" behindDoc="0" locked="0" layoutInCell="1" allowOverlap="1" wp14:anchorId="3595811F" wp14:editId="43875C67">
                            <wp:simplePos x="0" y="0"/>
                            <wp:positionH relativeFrom="page">
                              <wp:posOffset>851792</wp:posOffset>
                            </wp:positionH>
                            <wp:positionV relativeFrom="page">
                              <wp:posOffset>299436</wp:posOffset>
                            </wp:positionV>
                            <wp:extent cx="914400" cy="398834"/>
                            <wp:effectExtent l="0" t="0" r="0" b="1270"/>
                            <wp:wrapNone/>
                            <wp:docPr id="20" name="Text Box 2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3988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33624FE" w14:textId="77777777" w:rsidR="007D0BE7" w:rsidRDefault="007D0BE7">
                                        <w:r>
                                          <w:rPr>
                                            <w:rFonts w:hint="cs"/>
                                            <w:noProof/>
                                            <w:rtl/>
                                            <w:lang w:bidi="fa-IR"/>
                                          </w:rPr>
                                          <w:t>..................................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0591EFE" id="Text Box 20" o:spid="_x0000_s1033" type="#_x0000_t202" style="position:absolute;left:0;text-align:left;margin-left:67.05pt;margin-top:23.6pt;width:1in;height:31.4pt;z-index:251685888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page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" filled="f" stroked="f" strokeweight=".5pt">
                            <v:textbox>
                              <w:txbxContent>
                                <w:p w14:paraId="7A5D41FC" w14:textId="6FC458F2" w:rsidR="007D0BE7" w:rsidRDefault="007D0BE7">
                                  <w:r>
                                    <w:rPr>
                                      <w:rFonts w:hint="cs"/>
                                      <w:noProof/>
                                      <w:rtl/>
                                      <w:lang w:bidi="fa-IR"/>
                                    </w:rPr>
                                    <w:t>..................................</w:t>
                                  </w:r>
                                </w:p>
                              </w:txbxContent>
                            </v:textbox>
                            <w10:wrap anchorx="page" anchory="page"/>
                          </v:shape>
                        </w:pict>
                      </mc:Fallback>
                    </mc:AlternateContent>
                  </w:r>
                </w:p>
              </w:tc>
            </w:tr>
          </w:tbl>
          <w:p w14:paraId="67B2321E" w14:textId="77777777" w:rsidR="00D35702" w:rsidRDefault="00D35702" w:rsidP="00D35702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3A39A308" w14:textId="77777777" w:rsidR="00D35702" w:rsidRDefault="00D35702" w:rsidP="00D35702">
            <w:pPr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5/0</w:t>
            </w:r>
          </w:p>
        </w:tc>
      </w:tr>
      <w:tr w:rsidR="00D35702" w:rsidRPr="00BA3193" w14:paraId="61BFA3DC" w14:textId="77777777" w:rsidTr="00647F68">
        <w:trPr>
          <w:trHeight w:val="2084"/>
          <w:jc w:val="center"/>
        </w:trPr>
        <w:tc>
          <w:tcPr>
            <w:tcW w:w="572" w:type="dxa"/>
            <w:shd w:val="clear" w:color="auto" w:fill="FFFFFF" w:themeFill="background1"/>
          </w:tcPr>
          <w:p w14:paraId="67110324" w14:textId="77777777" w:rsidR="00D35702" w:rsidRPr="00FA61B3" w:rsidRDefault="00D35702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12B278B0" w14:textId="77777777" w:rsidR="00D35702" w:rsidRPr="00781D12" w:rsidRDefault="00D35702" w:rsidP="00D35702">
            <w:pPr>
              <w:spacing w:line="276" w:lineRule="auto"/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حجم شکل های زیر را به دست آورید</w:t>
            </w:r>
          </w:p>
          <w:tbl>
            <w:tblPr>
              <w:tblStyle w:val="ListTable1Light-Accent4"/>
              <w:bidiVisual/>
              <w:tblW w:w="10230" w:type="dxa"/>
              <w:tblLayout w:type="fixed"/>
              <w:tblLook w:val="0600" w:firstRow="0" w:lastRow="0" w:firstColumn="0" w:lastColumn="0" w:noHBand="1" w:noVBand="1"/>
            </w:tblPr>
            <w:tblGrid>
              <w:gridCol w:w="4859"/>
              <w:gridCol w:w="5371"/>
            </w:tblGrid>
            <w:tr w:rsidR="00D35702" w14:paraId="55CADF46" w14:textId="77777777" w:rsidTr="00DB44FB">
              <w:trPr>
                <w:trHeight w:val="1644"/>
              </w:trPr>
              <w:tc>
                <w:tcPr>
                  <w:tcW w:w="4859" w:type="dxa"/>
                  <w:tcBorders>
                    <w:bottom w:val="nil"/>
                    <w:right w:val="dashSmallGap" w:sz="4" w:space="0" w:color="auto"/>
                  </w:tcBorders>
                  <w:vAlign w:val="center"/>
                </w:tcPr>
                <w:p w14:paraId="63CCAE09" w14:textId="77777777" w:rsidR="00D35702" w:rsidRDefault="00D35702" w:rsidP="00D35702">
                  <w:pPr>
                    <w:spacing w:line="276" w:lineRule="auto"/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  <w:lang w:bidi="fa-IR"/>
                    </w:rPr>
                    <w:drawing>
                      <wp:inline distT="0" distB="0" distL="0" distR="0" wp14:anchorId="3AF0A29A" wp14:editId="3C9AB6DA">
                        <wp:extent cx="1348463" cy="1001313"/>
                        <wp:effectExtent l="0" t="0" r="4445" b="8890"/>
                        <wp:docPr id="18" name="Picture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5" name="2024-02-08_10-02.png"/>
                                <pic:cNvPicPr/>
                              </pic:nvPicPr>
                              <pic:blipFill rotWithShape="1">
                                <a:blip r:embed="rId2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562" b="1413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21575" cy="105560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71" w:type="dxa"/>
                  <w:tcBorders>
                    <w:left w:val="dashSmallGap" w:sz="4" w:space="0" w:color="auto"/>
                  </w:tcBorders>
                  <w:vAlign w:val="center"/>
                </w:tcPr>
                <w:p w14:paraId="3E3D6EA7" w14:textId="77777777" w:rsidR="00D35702" w:rsidRDefault="00D35702" w:rsidP="00D35702">
                  <w:pPr>
                    <w:spacing w:line="276" w:lineRule="auto"/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  <w:lang w:bidi="fa-IR"/>
                    </w:rPr>
                    <w:drawing>
                      <wp:inline distT="0" distB="0" distL="0" distR="0" wp14:anchorId="166598EC" wp14:editId="52A85366">
                        <wp:extent cx="1235595" cy="980689"/>
                        <wp:effectExtent l="0" t="0" r="3175" b="0"/>
                        <wp:docPr id="21" name="Picture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" name="9-510x411.jpg-1.png"/>
                                <pic:cNvPicPr/>
                              </pic:nvPicPr>
                              <pic:blipFill rotWithShape="1">
                                <a:blip r:embed="rId2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2062" t="18271" r="20951" b="11551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289177" cy="1023217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62E45BC4" w14:textId="77777777" w:rsidR="00D35702" w:rsidRDefault="00D35702" w:rsidP="00D35702">
            <w:pPr>
              <w:spacing w:line="276" w:lineRule="auto"/>
              <w:rPr>
                <w:noProof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6DA15826" w14:textId="77777777" w:rsidR="00D35702" w:rsidRDefault="00D35702" w:rsidP="00D35702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D35702" w:rsidRPr="00BA3193" w14:paraId="7506882F" w14:textId="77777777" w:rsidTr="00647F68">
        <w:trPr>
          <w:trHeight w:val="2043"/>
          <w:jc w:val="center"/>
        </w:trPr>
        <w:tc>
          <w:tcPr>
            <w:tcW w:w="572" w:type="dxa"/>
            <w:shd w:val="clear" w:color="auto" w:fill="FFFFFF" w:themeFill="background1"/>
          </w:tcPr>
          <w:p w14:paraId="0FFE2B15" w14:textId="77777777" w:rsidR="00D35702" w:rsidRPr="00FA61B3" w:rsidRDefault="00D35702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24C77748" w14:textId="77777777" w:rsidR="00D35702" w:rsidRPr="00DB44FB" w:rsidRDefault="00D35702" w:rsidP="00D35702">
            <w:pPr>
              <w:spacing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مساحت جانبی شکل های زیر را به دست آورید.</w:t>
            </w:r>
          </w:p>
          <w:tbl>
            <w:tblPr>
              <w:tblStyle w:val="ListTable1Light-Accent4"/>
              <w:bidiVisual/>
              <w:tblW w:w="10230" w:type="dxa"/>
              <w:tblLayout w:type="fixed"/>
              <w:tblLook w:val="0600" w:firstRow="0" w:lastRow="0" w:firstColumn="0" w:lastColumn="0" w:noHBand="1" w:noVBand="1"/>
            </w:tblPr>
            <w:tblGrid>
              <w:gridCol w:w="4859"/>
              <w:gridCol w:w="5371"/>
            </w:tblGrid>
            <w:tr w:rsidR="00D35702" w14:paraId="01E139E7" w14:textId="77777777" w:rsidTr="00DB44FB">
              <w:trPr>
                <w:trHeight w:val="1644"/>
              </w:trPr>
              <w:tc>
                <w:tcPr>
                  <w:tcW w:w="4859" w:type="dxa"/>
                  <w:tcBorders>
                    <w:bottom w:val="nil"/>
                    <w:right w:val="dashSmallGap" w:sz="4" w:space="0" w:color="auto"/>
                  </w:tcBorders>
                  <w:vAlign w:val="center"/>
                </w:tcPr>
                <w:p w14:paraId="1337D6E8" w14:textId="77777777" w:rsidR="00D35702" w:rsidRDefault="00D35702" w:rsidP="00D35702">
                  <w:pPr>
                    <w:spacing w:line="276" w:lineRule="auto"/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  <w:lang w:bidi="fa-IR"/>
                    </w:rPr>
                    <w:drawing>
                      <wp:inline distT="0" distB="0" distL="0" distR="0" wp14:anchorId="1E945CB4" wp14:editId="3CB52767">
                        <wp:extent cx="957958" cy="1019695"/>
                        <wp:effectExtent l="0" t="0" r="0" b="9525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2024-02-08_10-14.png"/>
                                <pic:cNvPicPr/>
                              </pic:nvPicPr>
                              <pic:blipFill rotWithShape="1">
                                <a:blip r:embed="rId3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5321" t="1929" r="19583" b="6605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967259" cy="102959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71" w:type="dxa"/>
                  <w:tcBorders>
                    <w:left w:val="dashSmallGap" w:sz="4" w:space="0" w:color="auto"/>
                    <w:bottom w:val="nil"/>
                  </w:tcBorders>
                  <w:vAlign w:val="center"/>
                </w:tcPr>
                <w:p w14:paraId="603C3C46" w14:textId="77777777" w:rsidR="00D35702" w:rsidRDefault="00D35702" w:rsidP="00D35702">
                  <w:pPr>
                    <w:spacing w:line="276" w:lineRule="auto"/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  <w:lang w:bidi="fa-IR"/>
                    </w:rPr>
                    <w:drawing>
                      <wp:inline distT="0" distB="0" distL="0" distR="0" wp14:anchorId="0CB5753C" wp14:editId="285F37F8">
                        <wp:extent cx="1110332" cy="958734"/>
                        <wp:effectExtent l="0" t="0" r="0" b="0"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2024-02-08_10-19.png"/>
                                <pic:cNvPicPr/>
                              </pic:nvPicPr>
                              <pic:blipFill rotWithShape="1">
                                <a:blip r:embed="rId3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r="1225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152152" cy="99484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3876F8AF" w14:textId="77777777" w:rsidR="00D35702" w:rsidRDefault="00D35702" w:rsidP="00D35702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  <w:tc>
          <w:tcPr>
            <w:tcW w:w="574" w:type="dxa"/>
            <w:vAlign w:val="center"/>
          </w:tcPr>
          <w:p w14:paraId="472F1A08" w14:textId="77777777" w:rsidR="00D35702" w:rsidRDefault="00D35702" w:rsidP="00647F68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D35702" w:rsidRPr="00BA3193" w14:paraId="5CCCA062" w14:textId="77777777" w:rsidTr="00647F68">
        <w:trPr>
          <w:trHeight w:val="2104"/>
          <w:jc w:val="center"/>
        </w:trPr>
        <w:tc>
          <w:tcPr>
            <w:tcW w:w="572" w:type="dxa"/>
            <w:shd w:val="clear" w:color="auto" w:fill="FFFFFF" w:themeFill="background1"/>
          </w:tcPr>
          <w:p w14:paraId="16A366C4" w14:textId="77777777" w:rsidR="00D35702" w:rsidRPr="00FA61B3" w:rsidRDefault="00D35702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15AA3211" w14:textId="77777777" w:rsidR="00D35702" w:rsidRDefault="00D35702" w:rsidP="00D35702">
            <w:pPr>
              <w:spacing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noProof/>
                <w:sz w:val="28"/>
                <w:szCs w:val="28"/>
                <w:rtl/>
                <w:lang w:bidi="fa-IR"/>
              </w:rPr>
              <w:drawing>
                <wp:anchor distT="0" distB="0" distL="114300" distR="114300" simplePos="0" relativeHeight="251678720" behindDoc="0" locked="0" layoutInCell="1" allowOverlap="1" wp14:anchorId="67F2EF45" wp14:editId="6DD22386">
                  <wp:simplePos x="0" y="0"/>
                  <wp:positionH relativeFrom="column">
                    <wp:posOffset>134447</wp:posOffset>
                  </wp:positionH>
                  <wp:positionV relativeFrom="paragraph">
                    <wp:posOffset>33251</wp:posOffset>
                  </wp:positionV>
                  <wp:extent cx="790344" cy="1202883"/>
                  <wp:effectExtent l="0" t="0" r="0" b="0"/>
                  <wp:wrapNone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2024-02-20_07-50.png"/>
                          <pic:cNvPicPr/>
                        </pic:nvPicPr>
                        <pic:blipFill rotWithShape="1"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862" t="7609" r="30040" b="5854"/>
                          <a:stretch/>
                        </pic:blipFill>
                        <pic:spPr bwMode="auto">
                          <a:xfrm>
                            <a:off x="0" y="0"/>
                            <a:ext cx="793937" cy="12083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مستطیل زیر را حول محور </w:t>
            </w:r>
            <w:r>
              <w:rPr>
                <w:rFonts w:ascii="Shabnam" w:hAnsi="Shabnam" w:cs="0 Nazanin Bold"/>
                <w:sz w:val="28"/>
                <w:szCs w:val="28"/>
              </w:rPr>
              <w:t>AD</w:t>
            </w: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دوران می دهیم:</w:t>
            </w:r>
          </w:p>
          <w:p w14:paraId="3D4F66E1" w14:textId="77777777" w:rsidR="00D35702" w:rsidRDefault="00D35702" w:rsidP="00D35702">
            <w:pPr>
              <w:spacing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noProof/>
                <w:sz w:val="28"/>
                <w:szCs w:val="28"/>
                <w:rtl/>
              </w:rPr>
              <w:t xml:space="preserve">الف) با </w:t>
            </w: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>این دوران کدام حجم هندسی ایجاد می شود ؟ ...............</w:t>
            </w:r>
          </w:p>
          <w:p w14:paraId="2A2AA220" w14:textId="77777777" w:rsidR="00D35702" w:rsidRPr="00DB44FB" w:rsidRDefault="00D35702" w:rsidP="00D35702">
            <w:pPr>
              <w:spacing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 xml:space="preserve">ب)‌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حجم حاصل از این دوران را حساب کنید.</w:t>
            </w:r>
          </w:p>
          <w:p w14:paraId="409A7E0A" w14:textId="77777777" w:rsidR="00D35702" w:rsidRPr="00647F68" w:rsidRDefault="00D35702" w:rsidP="00D35702">
            <w:pPr>
              <w:spacing w:line="276" w:lineRule="auto"/>
              <w:contextualSpacing/>
              <w:rPr>
                <w:rFonts w:ascii="Shabnam" w:hAnsi="Shabnam" w:cs="Cambria"/>
                <w:sz w:val="18"/>
                <w:szCs w:val="18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01E22C5D" w14:textId="77777777" w:rsidR="00D35702" w:rsidRDefault="00D35702" w:rsidP="00D35702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۵/۱</w:t>
            </w:r>
          </w:p>
        </w:tc>
      </w:tr>
      <w:tr w:rsidR="00D35702" w:rsidRPr="00BA3193" w14:paraId="481D8E63" w14:textId="77777777" w:rsidTr="00B80A84">
        <w:trPr>
          <w:trHeight w:val="2215"/>
          <w:jc w:val="center"/>
        </w:trPr>
        <w:tc>
          <w:tcPr>
            <w:tcW w:w="572" w:type="dxa"/>
            <w:shd w:val="clear" w:color="auto" w:fill="FFFFFF" w:themeFill="background1"/>
          </w:tcPr>
          <w:p w14:paraId="3131BD13" w14:textId="77777777" w:rsidR="00D35702" w:rsidRPr="00FA61B3" w:rsidRDefault="00D35702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5C2F5AD7" w14:textId="77777777" w:rsidR="00D35702" w:rsidRDefault="00D35702" w:rsidP="00D35702">
            <w:pPr>
              <w:spacing w:line="276" w:lineRule="auto"/>
              <w:jc w:val="both"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034F1B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می خواهیم یک ستون به شکل منشور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5</w:t>
            </w:r>
            <w:r w:rsidRPr="00034F1B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پهلو که هر ضلع آن ۲/۰ متر و ارتفاع ۳ متر است را رنگ آمیزی کنیم. اگر هرینه هر متر مربع رنگ آمیزی ،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3</w:t>
            </w:r>
            <w:r w:rsidRPr="00034F1B">
              <w:rPr>
                <w:rFonts w:ascii="Shabnam" w:hAnsi="Shabnam" w:cs="0 Nazanin Bold" w:hint="cs"/>
                <w:sz w:val="28"/>
                <w:szCs w:val="28"/>
                <w:rtl/>
              </w:rPr>
              <w:t>۰ هزار تومان باشد ، برای رنگ آمیزی این ستون چقدر باید هزینه کرد ؟</w:t>
            </w:r>
          </w:p>
          <w:p w14:paraId="1FBCDB40" w14:textId="77777777" w:rsidR="00D35702" w:rsidRPr="00034F1B" w:rsidRDefault="00D35702" w:rsidP="00D35702">
            <w:pPr>
              <w:spacing w:line="276" w:lineRule="auto"/>
              <w:jc w:val="both"/>
              <w:rPr>
                <w:rFonts w:ascii="Shabnam" w:hAnsi="Shabnam" w:cs="0 Nazanin Bold"/>
                <w:sz w:val="28"/>
                <w:szCs w:val="28"/>
              </w:rPr>
            </w:pPr>
          </w:p>
          <w:p w14:paraId="2B33E45E" w14:textId="77777777" w:rsidR="00D35702" w:rsidRPr="00647F68" w:rsidRDefault="00D35702" w:rsidP="00D35702">
            <w:pPr>
              <w:spacing w:line="276" w:lineRule="auto"/>
              <w:jc w:val="both"/>
              <w:rPr>
                <w:rFonts w:ascii="Shabnam" w:hAnsi="Shabnam" w:cs="0 Nazanin Bold"/>
                <w:rtl/>
              </w:rPr>
            </w:pPr>
          </w:p>
        </w:tc>
        <w:tc>
          <w:tcPr>
            <w:tcW w:w="574" w:type="dxa"/>
            <w:vAlign w:val="center"/>
          </w:tcPr>
          <w:p w14:paraId="00CCB3E2" w14:textId="77777777" w:rsidR="00D35702" w:rsidRDefault="00D35702" w:rsidP="00D35702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647F68" w:rsidRPr="00BA3193" w14:paraId="08044AB1" w14:textId="77777777" w:rsidTr="00647F68">
        <w:trPr>
          <w:trHeight w:val="71"/>
          <w:jc w:val="center"/>
        </w:trPr>
        <w:tc>
          <w:tcPr>
            <w:tcW w:w="572" w:type="dxa"/>
            <w:shd w:val="clear" w:color="auto" w:fill="FFFFFF" w:themeFill="background1"/>
          </w:tcPr>
          <w:p w14:paraId="30EC4907" w14:textId="77777777" w:rsidR="00647F68" w:rsidRPr="00FA61B3" w:rsidRDefault="00647F68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73BA6768" w14:textId="77777777" w:rsidR="00647F68" w:rsidRPr="00034F1B" w:rsidRDefault="00647F68" w:rsidP="00D35702">
            <w:pPr>
              <w:spacing w:line="276" w:lineRule="auto"/>
              <w:jc w:val="both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یک مقوا به طول و عرض 12 سانتی متر را لوله می کنیم تا یک استوانه ساخته شود. شعاع تقریبی و ارتفاع این استوانه چقدر است ؟ </w:t>
            </w:r>
            <w:r>
              <w:rPr>
                <w:rFonts w:ascii="Shabnam" w:hAnsi="Shabnam" w:cs="0 Nazanin Bold" w:hint="cs"/>
                <w:noProof/>
                <w:sz w:val="28"/>
                <w:szCs w:val="28"/>
                <w:rtl/>
              </w:rPr>
              <w:t xml:space="preserve">  </w:t>
            </w:r>
            <w:r>
              <w:rPr>
                <w:rFonts w:ascii="Shabnam" w:hAnsi="Shabnam" w:cs="0 Nazanin Bold" w:hint="cs"/>
                <w:noProof/>
                <w:sz w:val="28"/>
                <w:szCs w:val="28"/>
                <w:rtl/>
                <w:lang w:bidi="fa-IR"/>
              </w:rPr>
              <w:t xml:space="preserve">    </w:t>
            </w:r>
            <w:r>
              <w:rPr>
                <w:rFonts w:ascii="Shabnam" w:hAnsi="Shabnam" w:cs="0 Nazanin Bold" w:hint="cs"/>
                <w:noProof/>
                <w:sz w:val="28"/>
                <w:szCs w:val="28"/>
                <w:rtl/>
              </w:rPr>
              <w:t>شعاع‌: .................            ارتفاع‌: .................</w:t>
            </w:r>
          </w:p>
        </w:tc>
        <w:tc>
          <w:tcPr>
            <w:tcW w:w="574" w:type="dxa"/>
            <w:vAlign w:val="center"/>
          </w:tcPr>
          <w:p w14:paraId="511E0721" w14:textId="77777777" w:rsidR="00647F68" w:rsidRDefault="00647F68" w:rsidP="00D35702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۵/۰</w:t>
            </w:r>
          </w:p>
        </w:tc>
      </w:tr>
    </w:tbl>
    <w:p w14:paraId="27B229A4" w14:textId="77777777" w:rsidR="00F26E2D" w:rsidRPr="00647F68" w:rsidRDefault="00F26E2D" w:rsidP="008D6E8E">
      <w:pPr>
        <w:tabs>
          <w:tab w:val="left" w:pos="9193"/>
        </w:tabs>
        <w:rPr>
          <w:rFonts w:cs="0 Nazanin Bold"/>
          <w:b/>
          <w:bCs/>
          <w:sz w:val="16"/>
          <w:szCs w:val="16"/>
          <w:rtl/>
          <w:lang w:bidi="fa-IR"/>
        </w:rPr>
      </w:pPr>
    </w:p>
    <w:sectPr w:rsidR="00F26E2D" w:rsidRPr="00647F68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2.15pt;height:12.15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ACF48AA"/>
    <w:multiLevelType w:val="hybridMultilevel"/>
    <w:tmpl w:val="D158B72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6F920A4B"/>
    <w:multiLevelType w:val="hybridMultilevel"/>
    <w:tmpl w:val="094ACB4C"/>
    <w:lvl w:ilvl="0" w:tplc="8E7E12B4">
      <w:start w:val="1"/>
      <w:numFmt w:val="decimal"/>
      <w:lvlText w:val="%1)"/>
      <w:lvlJc w:val="center"/>
      <w:pPr>
        <w:ind w:left="502" w:hanging="360"/>
      </w:pPr>
      <w:rPr>
        <w:rFonts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5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6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49B0"/>
    <w:rsid w:val="00032C25"/>
    <w:rsid w:val="00034226"/>
    <w:rsid w:val="00034EAA"/>
    <w:rsid w:val="00034F1B"/>
    <w:rsid w:val="00053957"/>
    <w:rsid w:val="00062A39"/>
    <w:rsid w:val="00062B30"/>
    <w:rsid w:val="0006409C"/>
    <w:rsid w:val="0008472E"/>
    <w:rsid w:val="00093385"/>
    <w:rsid w:val="000A1F38"/>
    <w:rsid w:val="000A254A"/>
    <w:rsid w:val="000A3E0D"/>
    <w:rsid w:val="000C2433"/>
    <w:rsid w:val="000D1CA5"/>
    <w:rsid w:val="000F09DA"/>
    <w:rsid w:val="00104084"/>
    <w:rsid w:val="00104C6A"/>
    <w:rsid w:val="00114396"/>
    <w:rsid w:val="0012482F"/>
    <w:rsid w:val="00130FFD"/>
    <w:rsid w:val="001428BF"/>
    <w:rsid w:val="00146201"/>
    <w:rsid w:val="001472AD"/>
    <w:rsid w:val="00155C9D"/>
    <w:rsid w:val="00162381"/>
    <w:rsid w:val="001808F4"/>
    <w:rsid w:val="001828DA"/>
    <w:rsid w:val="00183E7D"/>
    <w:rsid w:val="001A67A3"/>
    <w:rsid w:val="001D0F54"/>
    <w:rsid w:val="001D1F0E"/>
    <w:rsid w:val="001D501A"/>
    <w:rsid w:val="001D56AC"/>
    <w:rsid w:val="00211E27"/>
    <w:rsid w:val="002167E7"/>
    <w:rsid w:val="00224ACD"/>
    <w:rsid w:val="0023372F"/>
    <w:rsid w:val="0023448C"/>
    <w:rsid w:val="00250A2A"/>
    <w:rsid w:val="00261F06"/>
    <w:rsid w:val="002657AC"/>
    <w:rsid w:val="002838FF"/>
    <w:rsid w:val="00284A9B"/>
    <w:rsid w:val="00285659"/>
    <w:rsid w:val="00291703"/>
    <w:rsid w:val="00293D81"/>
    <w:rsid w:val="00297CC1"/>
    <w:rsid w:val="002A539C"/>
    <w:rsid w:val="002B7FBC"/>
    <w:rsid w:val="002C3950"/>
    <w:rsid w:val="002D079D"/>
    <w:rsid w:val="002E38CD"/>
    <w:rsid w:val="00305320"/>
    <w:rsid w:val="00331E09"/>
    <w:rsid w:val="00344635"/>
    <w:rsid w:val="003501FB"/>
    <w:rsid w:val="00352694"/>
    <w:rsid w:val="003553D1"/>
    <w:rsid w:val="00361AE0"/>
    <w:rsid w:val="003A2C4E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F13BA"/>
    <w:rsid w:val="00501A0C"/>
    <w:rsid w:val="0050383A"/>
    <w:rsid w:val="0051227C"/>
    <w:rsid w:val="005135E3"/>
    <w:rsid w:val="005257D8"/>
    <w:rsid w:val="00541BE8"/>
    <w:rsid w:val="005558C2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F0C15"/>
    <w:rsid w:val="005F4761"/>
    <w:rsid w:val="00605DC1"/>
    <w:rsid w:val="00611383"/>
    <w:rsid w:val="006164D7"/>
    <w:rsid w:val="00626E1F"/>
    <w:rsid w:val="00642733"/>
    <w:rsid w:val="00647F68"/>
    <w:rsid w:val="00657288"/>
    <w:rsid w:val="006603AA"/>
    <w:rsid w:val="00667113"/>
    <w:rsid w:val="00681F03"/>
    <w:rsid w:val="0068225B"/>
    <w:rsid w:val="006B2A9C"/>
    <w:rsid w:val="006D1FA8"/>
    <w:rsid w:val="006D5CDA"/>
    <w:rsid w:val="006F0A8C"/>
    <w:rsid w:val="006F2F4F"/>
    <w:rsid w:val="006F4570"/>
    <w:rsid w:val="0071728C"/>
    <w:rsid w:val="00722D08"/>
    <w:rsid w:val="007237AA"/>
    <w:rsid w:val="00733919"/>
    <w:rsid w:val="00734E2B"/>
    <w:rsid w:val="00744349"/>
    <w:rsid w:val="00750F3C"/>
    <w:rsid w:val="00751AFB"/>
    <w:rsid w:val="0077009D"/>
    <w:rsid w:val="00777683"/>
    <w:rsid w:val="00781D12"/>
    <w:rsid w:val="007867FF"/>
    <w:rsid w:val="00792BD3"/>
    <w:rsid w:val="007B1E9F"/>
    <w:rsid w:val="007C3F1D"/>
    <w:rsid w:val="007C755A"/>
    <w:rsid w:val="007D0BE7"/>
    <w:rsid w:val="007F6601"/>
    <w:rsid w:val="007F6C5D"/>
    <w:rsid w:val="00801CE6"/>
    <w:rsid w:val="008036FE"/>
    <w:rsid w:val="00815946"/>
    <w:rsid w:val="00815E4F"/>
    <w:rsid w:val="00822AB4"/>
    <w:rsid w:val="00822ECD"/>
    <w:rsid w:val="008246BA"/>
    <w:rsid w:val="0083474D"/>
    <w:rsid w:val="00842228"/>
    <w:rsid w:val="00865589"/>
    <w:rsid w:val="00876CFD"/>
    <w:rsid w:val="008967F2"/>
    <w:rsid w:val="008C3D57"/>
    <w:rsid w:val="008D3DD0"/>
    <w:rsid w:val="008D6E8E"/>
    <w:rsid w:val="008E3F1F"/>
    <w:rsid w:val="009054B3"/>
    <w:rsid w:val="0091072A"/>
    <w:rsid w:val="00917B27"/>
    <w:rsid w:val="00923D62"/>
    <w:rsid w:val="00924DCC"/>
    <w:rsid w:val="00931656"/>
    <w:rsid w:val="009340AC"/>
    <w:rsid w:val="009355CD"/>
    <w:rsid w:val="0094753D"/>
    <w:rsid w:val="009539B9"/>
    <w:rsid w:val="00986281"/>
    <w:rsid w:val="00987D46"/>
    <w:rsid w:val="009A391A"/>
    <w:rsid w:val="009A7E1F"/>
    <w:rsid w:val="009E08B0"/>
    <w:rsid w:val="009E55F6"/>
    <w:rsid w:val="00A07EBA"/>
    <w:rsid w:val="00A27639"/>
    <w:rsid w:val="00A33E07"/>
    <w:rsid w:val="00A35E0F"/>
    <w:rsid w:val="00A43CC7"/>
    <w:rsid w:val="00A44AA6"/>
    <w:rsid w:val="00A633F8"/>
    <w:rsid w:val="00A730F0"/>
    <w:rsid w:val="00A90A18"/>
    <w:rsid w:val="00A91302"/>
    <w:rsid w:val="00A96B6C"/>
    <w:rsid w:val="00AB290A"/>
    <w:rsid w:val="00AC3196"/>
    <w:rsid w:val="00AC6A7F"/>
    <w:rsid w:val="00AD155D"/>
    <w:rsid w:val="00B05FB6"/>
    <w:rsid w:val="00B12673"/>
    <w:rsid w:val="00B17FA6"/>
    <w:rsid w:val="00B25E3D"/>
    <w:rsid w:val="00B3251E"/>
    <w:rsid w:val="00B35C2F"/>
    <w:rsid w:val="00B4508B"/>
    <w:rsid w:val="00B56848"/>
    <w:rsid w:val="00B61CEA"/>
    <w:rsid w:val="00B62634"/>
    <w:rsid w:val="00B642DC"/>
    <w:rsid w:val="00B71BF3"/>
    <w:rsid w:val="00B74C76"/>
    <w:rsid w:val="00B766EA"/>
    <w:rsid w:val="00B80A84"/>
    <w:rsid w:val="00B85076"/>
    <w:rsid w:val="00B87139"/>
    <w:rsid w:val="00BA3193"/>
    <w:rsid w:val="00BA31C8"/>
    <w:rsid w:val="00BB38C9"/>
    <w:rsid w:val="00BB6E6C"/>
    <w:rsid w:val="00BC7B0E"/>
    <w:rsid w:val="00BC7C64"/>
    <w:rsid w:val="00BD37C7"/>
    <w:rsid w:val="00BF4442"/>
    <w:rsid w:val="00C03CA3"/>
    <w:rsid w:val="00C048A9"/>
    <w:rsid w:val="00C07611"/>
    <w:rsid w:val="00C138CB"/>
    <w:rsid w:val="00C14CED"/>
    <w:rsid w:val="00C367FF"/>
    <w:rsid w:val="00C5143A"/>
    <w:rsid w:val="00C54AC4"/>
    <w:rsid w:val="00C8272E"/>
    <w:rsid w:val="00C829B4"/>
    <w:rsid w:val="00C8449F"/>
    <w:rsid w:val="00C865A1"/>
    <w:rsid w:val="00C94FE0"/>
    <w:rsid w:val="00CA1F4D"/>
    <w:rsid w:val="00CA7A86"/>
    <w:rsid w:val="00CB1812"/>
    <w:rsid w:val="00CB7EFE"/>
    <w:rsid w:val="00CC753F"/>
    <w:rsid w:val="00CD3AF4"/>
    <w:rsid w:val="00CD4DD5"/>
    <w:rsid w:val="00CD56F2"/>
    <w:rsid w:val="00CE56FB"/>
    <w:rsid w:val="00CE7071"/>
    <w:rsid w:val="00CF1DE2"/>
    <w:rsid w:val="00D00EAE"/>
    <w:rsid w:val="00D03078"/>
    <w:rsid w:val="00D03AE9"/>
    <w:rsid w:val="00D159FA"/>
    <w:rsid w:val="00D2131D"/>
    <w:rsid w:val="00D35702"/>
    <w:rsid w:val="00D4273B"/>
    <w:rsid w:val="00D530CF"/>
    <w:rsid w:val="00D71894"/>
    <w:rsid w:val="00D87A4B"/>
    <w:rsid w:val="00D903AC"/>
    <w:rsid w:val="00D90FA3"/>
    <w:rsid w:val="00DA65BC"/>
    <w:rsid w:val="00DB3782"/>
    <w:rsid w:val="00DB44FB"/>
    <w:rsid w:val="00DB732F"/>
    <w:rsid w:val="00DE114F"/>
    <w:rsid w:val="00DE6C61"/>
    <w:rsid w:val="00DE78A9"/>
    <w:rsid w:val="00DF5643"/>
    <w:rsid w:val="00DF5DA6"/>
    <w:rsid w:val="00E113AF"/>
    <w:rsid w:val="00E22506"/>
    <w:rsid w:val="00E435AF"/>
    <w:rsid w:val="00E47931"/>
    <w:rsid w:val="00E61B36"/>
    <w:rsid w:val="00E63716"/>
    <w:rsid w:val="00EA34A1"/>
    <w:rsid w:val="00EA7D1C"/>
    <w:rsid w:val="00EC69D3"/>
    <w:rsid w:val="00EE3BA5"/>
    <w:rsid w:val="00EE7A1A"/>
    <w:rsid w:val="00EF094C"/>
    <w:rsid w:val="00EF2132"/>
    <w:rsid w:val="00F26E2D"/>
    <w:rsid w:val="00F330FF"/>
    <w:rsid w:val="00F36D71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6CD9"/>
    <w:rsid w:val="00FC29A1"/>
    <w:rsid w:val="00FC6E81"/>
    <w:rsid w:val="00FC7D86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14E12012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35702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DF5DA6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5">
    <w:name w:val="Plain Table 5"/>
    <w:basedOn w:val="TableNormal"/>
    <w:uiPriority w:val="45"/>
    <w:rsid w:val="00DF5DA6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GridTable1Light">
    <w:name w:val="Grid Table 1 Light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ListTable1Light-Accent5">
    <w:name w:val="List Table 1 Light Accent 5"/>
    <w:basedOn w:val="TableNormal"/>
    <w:uiPriority w:val="46"/>
    <w:rsid w:val="0083474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EE3BA5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781D1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">
    <w:name w:val="List Table 1 Light"/>
    <w:basedOn w:val="TableNormal"/>
    <w:uiPriority w:val="46"/>
    <w:rsid w:val="00D3570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35702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microsoft.com/office/2007/relationships/hdphoto" Target="media/hdphoto1.wdp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3.jpe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8" Type="http://schemas.openxmlformats.org/officeDocument/2006/relationships/image" Target="media/image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8D8A67-B3C6-4557-BD71-8B3E92CCF1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8</TotalTime>
  <Pages>2</Pages>
  <Words>464</Words>
  <Characters>264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59</cp:revision>
  <cp:lastPrinted>2021-12-25T05:02:00Z</cp:lastPrinted>
  <dcterms:created xsi:type="dcterms:W3CDTF">2022-12-16T17:03:00Z</dcterms:created>
  <dcterms:modified xsi:type="dcterms:W3CDTF">2024-07-30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